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C4D86" w:rsidRDefault="001C4D86" w:rsidP="001C4D86">
      <w:pPr>
        <w:rPr>
          <w:b/>
          <w:color w:val="000000"/>
        </w:rPr>
      </w:pPr>
      <w:r>
        <w:rPr>
          <w:color w:val="000000"/>
        </w:rPr>
        <w:t>Math 30-1</w:t>
      </w:r>
      <w:r>
        <w:rPr>
          <w:color w:val="000000"/>
        </w:rPr>
        <w:tab/>
      </w:r>
      <w:r>
        <w:rPr>
          <w:color w:val="000000"/>
        </w:rPr>
        <w:tab/>
      </w:r>
      <w:r>
        <w:rPr>
          <w:color w:val="000000"/>
        </w:rPr>
        <w:tab/>
      </w:r>
      <w:r>
        <w:rPr>
          <w:b/>
          <w:color w:val="000000"/>
        </w:rPr>
        <w:t>Permutations and Combinations</w:t>
      </w:r>
    </w:p>
    <w:p w:rsidR="001C4D86" w:rsidRDefault="001C4D86" w:rsidP="001C4D86">
      <w:pPr>
        <w:jc w:val="center"/>
        <w:rPr>
          <w:color w:val="000000"/>
        </w:rPr>
      </w:pPr>
      <w:r>
        <w:rPr>
          <w:b/>
          <w:color w:val="000000"/>
        </w:rPr>
        <w:t>REVIEW</w:t>
      </w:r>
    </w:p>
    <w:p w:rsidR="003968A2" w:rsidRPr="0095463F" w:rsidRDefault="00632518" w:rsidP="001C4D86">
      <w:pPr>
        <w:rPr>
          <w:b/>
          <w:i/>
          <w:color w:val="000000"/>
        </w:rPr>
      </w:pPr>
      <w:r w:rsidRPr="0095463F">
        <w:rPr>
          <w:color w:val="000000"/>
        </w:rPr>
        <w:tab/>
      </w:r>
      <w:r w:rsidRPr="0095463F">
        <w:rPr>
          <w:color w:val="000000"/>
        </w:rPr>
        <w:tab/>
      </w:r>
      <w:r w:rsidRPr="0095463F">
        <w:rPr>
          <w:color w:val="000000"/>
        </w:rPr>
        <w:tab/>
        <w:t xml:space="preserve">           </w:t>
      </w:r>
    </w:p>
    <w:p w:rsidR="003968A2" w:rsidRPr="0095463F" w:rsidRDefault="003968A2">
      <w:pPr>
        <w:rPr>
          <w:color w:val="000000"/>
        </w:rPr>
      </w:pPr>
    </w:p>
    <w:p w:rsidR="003968A2" w:rsidRPr="0095463F" w:rsidRDefault="003968A2">
      <w:pPr>
        <w:rPr>
          <w:color w:val="000000"/>
        </w:rPr>
      </w:pPr>
      <w:r w:rsidRPr="0095463F">
        <w:rPr>
          <w:color w:val="000000"/>
        </w:rPr>
        <w:t xml:space="preserve">  I.  </w:t>
      </w:r>
      <w:r w:rsidRPr="0095463F">
        <w:rPr>
          <w:b/>
          <w:i/>
          <w:color w:val="000000"/>
        </w:rPr>
        <w:t xml:space="preserve">Multiple </w:t>
      </w:r>
      <w:proofErr w:type="gramStart"/>
      <w:r w:rsidRPr="0095463F">
        <w:rPr>
          <w:b/>
          <w:i/>
          <w:color w:val="000000"/>
        </w:rPr>
        <w:t>Choice</w:t>
      </w:r>
      <w:proofErr w:type="gramEnd"/>
    </w:p>
    <w:p w:rsidR="003968A2" w:rsidRDefault="003968A2">
      <w:pPr>
        <w:rPr>
          <w:color w:val="000000"/>
        </w:rPr>
      </w:pPr>
    </w:p>
    <w:p w:rsidR="003F5480" w:rsidRDefault="00F7728B" w:rsidP="003F5480">
      <w:pPr>
        <w:autoSpaceDE w:val="0"/>
        <w:autoSpaceDN w:val="0"/>
        <w:adjustRightInd w:val="0"/>
      </w:pPr>
      <w:r>
        <w:t xml:space="preserve">  1</w:t>
      </w:r>
      <w:r w:rsidR="003F5480" w:rsidRPr="0095463F">
        <w:t xml:space="preserve">. </w:t>
      </w:r>
      <w:r w:rsidR="003F5480">
        <w:t xml:space="preserve"> </w:t>
      </w:r>
      <w:proofErr w:type="gramStart"/>
      <w:r w:rsidR="003F5480" w:rsidRPr="0095463F">
        <w:t>A</w:t>
      </w:r>
      <w:proofErr w:type="gramEnd"/>
      <w:r w:rsidR="003F5480" w:rsidRPr="0095463F">
        <w:t xml:space="preserve"> couple is planning an evening out. They have a choice of 4 restaurants for dinner, </w:t>
      </w:r>
    </w:p>
    <w:p w:rsidR="003F5480" w:rsidRDefault="003F5480" w:rsidP="003F5480">
      <w:pPr>
        <w:autoSpaceDE w:val="0"/>
        <w:autoSpaceDN w:val="0"/>
        <w:adjustRightInd w:val="0"/>
      </w:pPr>
      <w:r>
        <w:t xml:space="preserve">       </w:t>
      </w:r>
      <w:proofErr w:type="gramStart"/>
      <w:r w:rsidRPr="0095463F">
        <w:t>6 movies</w:t>
      </w:r>
      <w:r>
        <w:t xml:space="preserve"> </w:t>
      </w:r>
      <w:r w:rsidRPr="0095463F">
        <w:t>following dinner, and 4 coffee establishments for after the movie.</w:t>
      </w:r>
      <w:proofErr w:type="gramEnd"/>
      <w:r w:rsidRPr="0095463F">
        <w:t xml:space="preserve"> How many </w:t>
      </w:r>
    </w:p>
    <w:p w:rsidR="003F5480" w:rsidRPr="0095463F" w:rsidRDefault="003F5480" w:rsidP="003F5480">
      <w:pPr>
        <w:autoSpaceDE w:val="0"/>
        <w:autoSpaceDN w:val="0"/>
        <w:adjustRightInd w:val="0"/>
      </w:pPr>
      <w:r>
        <w:t xml:space="preserve">       </w:t>
      </w:r>
      <w:proofErr w:type="gramStart"/>
      <w:r w:rsidRPr="0095463F">
        <w:t>different</w:t>
      </w:r>
      <w:proofErr w:type="gramEnd"/>
      <w:r w:rsidRPr="0095463F">
        <w:t xml:space="preserve"> ways</w:t>
      </w:r>
      <w:r>
        <w:t xml:space="preserve"> </w:t>
      </w:r>
      <w:r w:rsidRPr="0095463F">
        <w:t>can they plan the evening if they choose one of each?</w:t>
      </w:r>
    </w:p>
    <w:p w:rsidR="003F5480" w:rsidRDefault="003F5480" w:rsidP="003F5480">
      <w:pPr>
        <w:autoSpaceDE w:val="0"/>
        <w:autoSpaceDN w:val="0"/>
        <w:adjustRightInd w:val="0"/>
      </w:pPr>
    </w:p>
    <w:p w:rsidR="003F5480" w:rsidRPr="0095463F" w:rsidRDefault="003F5480" w:rsidP="003F5480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A. </w:t>
      </w:r>
      <w:r w:rsidR="008A5F32">
        <w:t xml:space="preserve"> </w:t>
      </w:r>
      <w:r w:rsidRPr="0095463F">
        <w:t>6</w:t>
      </w:r>
      <w:proofErr w:type="gramEnd"/>
    </w:p>
    <w:p w:rsidR="003F5480" w:rsidRPr="0095463F" w:rsidRDefault="003F5480" w:rsidP="003F5480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B. </w:t>
      </w:r>
      <w:r w:rsidR="008A5F32">
        <w:t xml:space="preserve"> </w:t>
      </w:r>
      <w:r w:rsidRPr="0095463F">
        <w:t>14</w:t>
      </w:r>
      <w:proofErr w:type="gramEnd"/>
    </w:p>
    <w:p w:rsidR="003F5480" w:rsidRPr="0095463F" w:rsidRDefault="003F5480" w:rsidP="003F5480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C. </w:t>
      </w:r>
      <w:r w:rsidR="008A5F32">
        <w:t xml:space="preserve"> </w:t>
      </w:r>
      <w:r w:rsidRPr="0095463F">
        <w:t>48</w:t>
      </w:r>
      <w:proofErr w:type="gramEnd"/>
    </w:p>
    <w:p w:rsidR="003F5480" w:rsidRPr="0095463F" w:rsidRDefault="003F5480" w:rsidP="003F5480">
      <w:r>
        <w:tab/>
      </w:r>
      <w:proofErr w:type="gramStart"/>
      <w:r w:rsidRPr="0095463F">
        <w:t xml:space="preserve">D. </w:t>
      </w:r>
      <w:r w:rsidR="008A5F32">
        <w:t xml:space="preserve"> </w:t>
      </w:r>
      <w:r w:rsidRPr="0095463F">
        <w:t>96</w:t>
      </w:r>
      <w:proofErr w:type="gramEnd"/>
    </w:p>
    <w:p w:rsidR="003F5480" w:rsidRDefault="003F5480">
      <w:pPr>
        <w:rPr>
          <w:color w:val="000000"/>
        </w:rPr>
      </w:pPr>
    </w:p>
    <w:p w:rsidR="003F5480" w:rsidRPr="0095463F" w:rsidRDefault="003F5480">
      <w:pPr>
        <w:rPr>
          <w:color w:val="000000"/>
        </w:rPr>
      </w:pPr>
    </w:p>
    <w:p w:rsidR="007426CE" w:rsidRPr="0095463F" w:rsidRDefault="00F7728B" w:rsidP="007426CE">
      <w:pPr>
        <w:autoSpaceDE w:val="0"/>
        <w:autoSpaceDN w:val="0"/>
        <w:adjustRightInd w:val="0"/>
      </w:pPr>
      <w:r>
        <w:t xml:space="preserve">  2</w:t>
      </w:r>
      <w:r w:rsidR="007426CE" w:rsidRPr="0095463F">
        <w:t>.</w:t>
      </w:r>
      <w:r w:rsidR="0095463F">
        <w:t xml:space="preserve"> </w:t>
      </w:r>
      <w:r w:rsidR="007426CE" w:rsidRPr="0095463F">
        <w:t xml:space="preserve"> A man has 7 different pets and wishes to photograph them 3 at a time arranged in a line.</w:t>
      </w:r>
    </w:p>
    <w:p w:rsidR="007426CE" w:rsidRDefault="0095463F" w:rsidP="007426CE">
      <w:pPr>
        <w:autoSpaceDE w:val="0"/>
        <w:autoSpaceDN w:val="0"/>
        <w:adjustRightInd w:val="0"/>
      </w:pPr>
      <w:r>
        <w:t xml:space="preserve">       </w:t>
      </w:r>
      <w:r w:rsidR="007426CE" w:rsidRPr="0095463F">
        <w:t>How many different arrangements are possible?</w:t>
      </w:r>
    </w:p>
    <w:p w:rsidR="0095463F" w:rsidRPr="0095463F" w:rsidRDefault="0095463F" w:rsidP="007426CE">
      <w:pPr>
        <w:autoSpaceDE w:val="0"/>
        <w:autoSpaceDN w:val="0"/>
        <w:adjustRightInd w:val="0"/>
      </w:pPr>
    </w:p>
    <w:p w:rsidR="007426CE" w:rsidRPr="0095463F" w:rsidRDefault="0095463F" w:rsidP="0095463F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7426CE" w:rsidRPr="0095463F">
        <w:t xml:space="preserve">A. </w:t>
      </w:r>
      <w:r w:rsidR="008A5F32">
        <w:t xml:space="preserve"> </w:t>
      </w:r>
      <w:r w:rsidR="007426CE" w:rsidRPr="0095463F">
        <w:t>21</w:t>
      </w:r>
      <w:proofErr w:type="gramEnd"/>
    </w:p>
    <w:p w:rsidR="007426CE" w:rsidRPr="0095463F" w:rsidRDefault="0095463F" w:rsidP="0095463F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7426CE" w:rsidRPr="0095463F">
        <w:t xml:space="preserve">B. </w:t>
      </w:r>
      <w:r w:rsidR="008A5F32">
        <w:t xml:space="preserve"> </w:t>
      </w:r>
      <w:r w:rsidR="007426CE" w:rsidRPr="0095463F">
        <w:t>35</w:t>
      </w:r>
      <w:proofErr w:type="gramEnd"/>
    </w:p>
    <w:p w:rsidR="007426CE" w:rsidRPr="0095463F" w:rsidRDefault="0095463F" w:rsidP="0095463F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7426CE" w:rsidRPr="0095463F">
        <w:t xml:space="preserve">C. </w:t>
      </w:r>
      <w:r w:rsidR="008A5F32">
        <w:t xml:space="preserve"> </w:t>
      </w:r>
      <w:r w:rsidR="007426CE" w:rsidRPr="0095463F">
        <w:t>210</w:t>
      </w:r>
      <w:proofErr w:type="gramEnd"/>
    </w:p>
    <w:p w:rsidR="007C0C32" w:rsidRPr="0095463F" w:rsidRDefault="0095463F" w:rsidP="007426CE">
      <w:pPr>
        <w:rPr>
          <w:color w:val="000000"/>
        </w:rPr>
      </w:pPr>
      <w:r>
        <w:tab/>
      </w:r>
      <w:proofErr w:type="gramStart"/>
      <w:r w:rsidR="007426CE" w:rsidRPr="0095463F">
        <w:t xml:space="preserve">D. </w:t>
      </w:r>
      <w:r w:rsidR="008A5F32">
        <w:t xml:space="preserve"> </w:t>
      </w:r>
      <w:r w:rsidR="007426CE" w:rsidRPr="0095463F">
        <w:t>840</w:t>
      </w:r>
      <w:proofErr w:type="gramEnd"/>
    </w:p>
    <w:p w:rsidR="007C0C32" w:rsidRPr="0095463F" w:rsidRDefault="007C0C32">
      <w:pPr>
        <w:rPr>
          <w:color w:val="000000"/>
        </w:rPr>
      </w:pPr>
    </w:p>
    <w:p w:rsidR="007C0C32" w:rsidRPr="0095463F" w:rsidRDefault="007C0C32">
      <w:pPr>
        <w:rPr>
          <w:color w:val="000000"/>
        </w:rPr>
      </w:pPr>
    </w:p>
    <w:p w:rsidR="0095463F" w:rsidRDefault="00F7728B" w:rsidP="007426CE">
      <w:pPr>
        <w:autoSpaceDE w:val="0"/>
        <w:autoSpaceDN w:val="0"/>
        <w:adjustRightInd w:val="0"/>
      </w:pPr>
      <w:r>
        <w:t xml:space="preserve">  3</w:t>
      </w:r>
      <w:r w:rsidR="007426CE" w:rsidRPr="0095463F">
        <w:t xml:space="preserve">. </w:t>
      </w:r>
      <w:r w:rsidR="0095463F">
        <w:t xml:space="preserve"> </w:t>
      </w:r>
      <w:r w:rsidR="007426CE" w:rsidRPr="0095463F">
        <w:t xml:space="preserve">Assume a car license plate consists of 7 characters. The first 3 characters can be any of the </w:t>
      </w:r>
    </w:p>
    <w:p w:rsidR="0095463F" w:rsidRDefault="0095463F" w:rsidP="007426CE">
      <w:pPr>
        <w:autoSpaceDE w:val="0"/>
        <w:autoSpaceDN w:val="0"/>
        <w:adjustRightInd w:val="0"/>
      </w:pPr>
      <w:r>
        <w:t xml:space="preserve">       </w:t>
      </w:r>
      <w:proofErr w:type="gramStart"/>
      <w:r w:rsidR="007426CE" w:rsidRPr="0095463F">
        <w:t>letters</w:t>
      </w:r>
      <w:proofErr w:type="gramEnd"/>
      <w:r>
        <w:t xml:space="preserve"> </w:t>
      </w:r>
      <w:r w:rsidR="007426CE" w:rsidRPr="0095463F">
        <w:t xml:space="preserve">from A to F, but no letter can be repeated. The next 3 characters can be any of the </w:t>
      </w:r>
    </w:p>
    <w:p w:rsidR="0095463F" w:rsidRDefault="0095463F" w:rsidP="007426CE">
      <w:pPr>
        <w:autoSpaceDE w:val="0"/>
        <w:autoSpaceDN w:val="0"/>
        <w:adjustRightInd w:val="0"/>
      </w:pPr>
      <w:r>
        <w:t xml:space="preserve">       </w:t>
      </w:r>
      <w:proofErr w:type="gramStart"/>
      <w:r w:rsidR="007426CE" w:rsidRPr="0095463F">
        <w:t>digits</w:t>
      </w:r>
      <w:proofErr w:type="gramEnd"/>
      <w:r w:rsidR="007426CE" w:rsidRPr="0095463F">
        <w:t xml:space="preserve"> from1 to 9, but no digit can be repeated. The last character can be any of the letters X, </w:t>
      </w:r>
    </w:p>
    <w:p w:rsidR="007426CE" w:rsidRPr="0095463F" w:rsidRDefault="0095463F" w:rsidP="007426CE">
      <w:pPr>
        <w:autoSpaceDE w:val="0"/>
        <w:autoSpaceDN w:val="0"/>
        <w:adjustRightInd w:val="0"/>
      </w:pPr>
      <w:r>
        <w:t xml:space="preserve">       </w:t>
      </w:r>
      <w:proofErr w:type="gramStart"/>
      <w:r w:rsidR="007426CE" w:rsidRPr="0095463F">
        <w:t>Y or Z.</w:t>
      </w:r>
      <w:proofErr w:type="gramEnd"/>
      <w:r>
        <w:t xml:space="preserve">  </w:t>
      </w:r>
      <w:r w:rsidR="007426CE" w:rsidRPr="0095463F">
        <w:t>An example of this format is: BFA648Y. How many license plates are possible?</w:t>
      </w:r>
    </w:p>
    <w:p w:rsidR="0095463F" w:rsidRDefault="0095463F" w:rsidP="007426CE">
      <w:pPr>
        <w:autoSpaceDE w:val="0"/>
        <w:autoSpaceDN w:val="0"/>
        <w:adjustRightInd w:val="0"/>
      </w:pPr>
    </w:p>
    <w:p w:rsidR="007426CE" w:rsidRPr="0095463F" w:rsidRDefault="0095463F" w:rsidP="0095463F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7426CE" w:rsidRPr="0095463F">
        <w:t xml:space="preserve">A. </w:t>
      </w:r>
      <w:r w:rsidR="008A5F32">
        <w:t xml:space="preserve"> </w:t>
      </w:r>
      <w:r w:rsidR="007426CE" w:rsidRPr="0095463F">
        <w:t>5</w:t>
      </w:r>
      <w:proofErr w:type="gramEnd"/>
      <w:r w:rsidR="007426CE" w:rsidRPr="0095463F">
        <w:t xml:space="preserve"> 040</w:t>
      </w:r>
    </w:p>
    <w:p w:rsidR="007426CE" w:rsidRPr="0095463F" w:rsidRDefault="0095463F" w:rsidP="0095463F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7426CE" w:rsidRPr="0095463F">
        <w:t>B.</w:t>
      </w:r>
      <w:r w:rsidR="008A5F32">
        <w:t xml:space="preserve"> </w:t>
      </w:r>
      <w:r w:rsidR="007426CE" w:rsidRPr="0095463F">
        <w:t xml:space="preserve"> 181</w:t>
      </w:r>
      <w:proofErr w:type="gramEnd"/>
      <w:r w:rsidR="007426CE" w:rsidRPr="0095463F">
        <w:t xml:space="preserve"> 440</w:t>
      </w:r>
    </w:p>
    <w:p w:rsidR="007426CE" w:rsidRPr="0095463F" w:rsidRDefault="0095463F" w:rsidP="0095463F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7426CE" w:rsidRPr="0095463F">
        <w:t xml:space="preserve">C. </w:t>
      </w:r>
      <w:r w:rsidR="008A5F32">
        <w:t xml:space="preserve"> </w:t>
      </w:r>
      <w:r w:rsidR="007426CE" w:rsidRPr="0095463F">
        <w:t>472</w:t>
      </w:r>
      <w:proofErr w:type="gramEnd"/>
      <w:r w:rsidR="007426CE" w:rsidRPr="0095463F">
        <w:t xml:space="preserve"> 392</w:t>
      </w:r>
    </w:p>
    <w:p w:rsidR="007426CE" w:rsidRPr="0095463F" w:rsidRDefault="0095463F" w:rsidP="007426CE">
      <w:r>
        <w:tab/>
      </w:r>
      <w:proofErr w:type="gramStart"/>
      <w:r w:rsidR="007426CE" w:rsidRPr="0095463F">
        <w:t xml:space="preserve">D. </w:t>
      </w:r>
      <w:r w:rsidR="008A5F32">
        <w:t xml:space="preserve"> </w:t>
      </w:r>
      <w:r w:rsidR="007426CE" w:rsidRPr="0095463F">
        <w:t>4</w:t>
      </w:r>
      <w:proofErr w:type="gramEnd"/>
      <w:r w:rsidR="007426CE" w:rsidRPr="0095463F">
        <w:t xml:space="preserve"> 084 080</w:t>
      </w:r>
    </w:p>
    <w:p w:rsidR="00B670D8" w:rsidRDefault="00B670D8" w:rsidP="007426CE"/>
    <w:p w:rsidR="007426CE" w:rsidRPr="0095463F" w:rsidRDefault="007426CE" w:rsidP="007426CE"/>
    <w:p w:rsidR="00CA0ADD" w:rsidRDefault="00CA0ADD" w:rsidP="007426CE">
      <w:pPr>
        <w:autoSpaceDE w:val="0"/>
        <w:autoSpaceDN w:val="0"/>
        <w:adjustRightInd w:val="0"/>
      </w:pPr>
    </w:p>
    <w:p w:rsidR="00F7728B" w:rsidRDefault="00F7728B" w:rsidP="007426CE">
      <w:pPr>
        <w:autoSpaceDE w:val="0"/>
        <w:autoSpaceDN w:val="0"/>
        <w:adjustRightInd w:val="0"/>
      </w:pPr>
    </w:p>
    <w:p w:rsidR="00F7728B" w:rsidRDefault="00F7728B" w:rsidP="007426CE">
      <w:pPr>
        <w:autoSpaceDE w:val="0"/>
        <w:autoSpaceDN w:val="0"/>
        <w:adjustRightInd w:val="0"/>
      </w:pPr>
    </w:p>
    <w:p w:rsidR="00F7728B" w:rsidRDefault="00F7728B" w:rsidP="007426CE">
      <w:pPr>
        <w:autoSpaceDE w:val="0"/>
        <w:autoSpaceDN w:val="0"/>
        <w:adjustRightInd w:val="0"/>
      </w:pPr>
    </w:p>
    <w:p w:rsidR="00F7728B" w:rsidRDefault="00F7728B" w:rsidP="007426CE">
      <w:pPr>
        <w:autoSpaceDE w:val="0"/>
        <w:autoSpaceDN w:val="0"/>
        <w:adjustRightInd w:val="0"/>
      </w:pPr>
    </w:p>
    <w:p w:rsidR="00F7728B" w:rsidRDefault="00F7728B" w:rsidP="007426CE">
      <w:pPr>
        <w:autoSpaceDE w:val="0"/>
        <w:autoSpaceDN w:val="0"/>
        <w:adjustRightInd w:val="0"/>
      </w:pPr>
    </w:p>
    <w:p w:rsidR="007426CE" w:rsidRPr="0095463F" w:rsidRDefault="00B670D8" w:rsidP="007426CE">
      <w:pPr>
        <w:autoSpaceDE w:val="0"/>
        <w:autoSpaceDN w:val="0"/>
        <w:adjustRightInd w:val="0"/>
      </w:pPr>
      <w:r>
        <w:lastRenderedPageBreak/>
        <w:t xml:space="preserve">  </w:t>
      </w:r>
      <w:r w:rsidR="00F7728B">
        <w:t>4</w:t>
      </w:r>
      <w:r w:rsidR="007426CE" w:rsidRPr="0095463F">
        <w:t>. Twelve buttons differ only by colour. There are 4 red buttons, 4 green buttons and 4 yellow</w:t>
      </w:r>
    </w:p>
    <w:p w:rsidR="007426CE" w:rsidRPr="0095463F" w:rsidRDefault="00B670D8" w:rsidP="007426CE">
      <w:pPr>
        <w:autoSpaceDE w:val="0"/>
        <w:autoSpaceDN w:val="0"/>
        <w:adjustRightInd w:val="0"/>
      </w:pPr>
      <w:r>
        <w:t xml:space="preserve">      </w:t>
      </w:r>
      <w:proofErr w:type="gramStart"/>
      <w:r w:rsidR="007426CE" w:rsidRPr="0095463F">
        <w:t>buttons</w:t>
      </w:r>
      <w:proofErr w:type="gramEnd"/>
      <w:r w:rsidR="007426CE" w:rsidRPr="0095463F">
        <w:t>. If the buttons are placed in a row, how many different arrangements are possible?</w:t>
      </w:r>
    </w:p>
    <w:p w:rsidR="00B670D8" w:rsidRDefault="00B670D8" w:rsidP="007426CE">
      <w:pPr>
        <w:autoSpaceDE w:val="0"/>
        <w:autoSpaceDN w:val="0"/>
        <w:adjustRightInd w:val="0"/>
      </w:pPr>
    </w:p>
    <w:p w:rsidR="007426CE" w:rsidRPr="0095463F" w:rsidRDefault="00B670D8" w:rsidP="00B670D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7426CE" w:rsidRPr="0095463F">
        <w:t xml:space="preserve">A. </w:t>
      </w:r>
      <w:r w:rsidR="008A5F32">
        <w:t xml:space="preserve"> </w:t>
      </w:r>
      <w:r w:rsidR="007426CE" w:rsidRPr="0095463F">
        <w:t>11</w:t>
      </w:r>
      <w:proofErr w:type="gramEnd"/>
      <w:r w:rsidR="007426CE" w:rsidRPr="0095463F">
        <w:t xml:space="preserve"> 880</w:t>
      </w:r>
    </w:p>
    <w:p w:rsidR="007426CE" w:rsidRPr="0095463F" w:rsidRDefault="00B670D8" w:rsidP="00B670D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7426CE" w:rsidRPr="0095463F">
        <w:t xml:space="preserve">B. </w:t>
      </w:r>
      <w:r w:rsidR="008A5F32">
        <w:t xml:space="preserve"> </w:t>
      </w:r>
      <w:r w:rsidR="007426CE" w:rsidRPr="0095463F">
        <w:t>34</w:t>
      </w:r>
      <w:proofErr w:type="gramEnd"/>
      <w:r w:rsidR="007426CE" w:rsidRPr="0095463F">
        <w:t xml:space="preserve"> 650</w:t>
      </w:r>
    </w:p>
    <w:p w:rsidR="007426CE" w:rsidRPr="0095463F" w:rsidRDefault="00B670D8" w:rsidP="00B670D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7426CE" w:rsidRPr="0095463F">
        <w:t xml:space="preserve">C. </w:t>
      </w:r>
      <w:r w:rsidR="008A5F32">
        <w:t xml:space="preserve"> </w:t>
      </w:r>
      <w:r w:rsidR="007426CE" w:rsidRPr="0095463F">
        <w:t>19</w:t>
      </w:r>
      <w:proofErr w:type="gramEnd"/>
      <w:r w:rsidR="007426CE" w:rsidRPr="0095463F">
        <w:t xml:space="preserve"> 958 400</w:t>
      </w:r>
    </w:p>
    <w:p w:rsidR="007426CE" w:rsidRDefault="00B670D8" w:rsidP="007426CE">
      <w:pPr>
        <w:autoSpaceDE w:val="0"/>
        <w:autoSpaceDN w:val="0"/>
        <w:adjustRightInd w:val="0"/>
      </w:pPr>
      <w:r>
        <w:tab/>
      </w:r>
      <w:proofErr w:type="gramStart"/>
      <w:r w:rsidR="007426CE" w:rsidRPr="0095463F">
        <w:t xml:space="preserve">D. </w:t>
      </w:r>
      <w:r w:rsidR="008A5F32">
        <w:t xml:space="preserve"> </w:t>
      </w:r>
      <w:r w:rsidR="007426CE" w:rsidRPr="0095463F">
        <w:t>479</w:t>
      </w:r>
      <w:proofErr w:type="gramEnd"/>
      <w:r w:rsidR="007426CE" w:rsidRPr="0095463F">
        <w:t xml:space="preserve"> 001 600</w:t>
      </w:r>
    </w:p>
    <w:p w:rsidR="00B670D8" w:rsidRDefault="00B670D8" w:rsidP="007426CE">
      <w:pPr>
        <w:autoSpaceDE w:val="0"/>
        <w:autoSpaceDN w:val="0"/>
        <w:adjustRightInd w:val="0"/>
      </w:pPr>
    </w:p>
    <w:p w:rsidR="00B670D8" w:rsidRPr="0095463F" w:rsidRDefault="00B670D8" w:rsidP="007426CE">
      <w:pPr>
        <w:autoSpaceDE w:val="0"/>
        <w:autoSpaceDN w:val="0"/>
        <w:adjustRightInd w:val="0"/>
      </w:pPr>
    </w:p>
    <w:p w:rsidR="00B670D8" w:rsidRDefault="00B670D8" w:rsidP="007426CE">
      <w:pPr>
        <w:autoSpaceDE w:val="0"/>
        <w:autoSpaceDN w:val="0"/>
        <w:adjustRightInd w:val="0"/>
      </w:pPr>
      <w:r>
        <w:t xml:space="preserve">  </w:t>
      </w:r>
      <w:r w:rsidR="00F7728B">
        <w:t>5</w:t>
      </w:r>
      <w:r w:rsidR="007426CE" w:rsidRPr="0095463F">
        <w:t xml:space="preserve">. </w:t>
      </w:r>
      <w:r>
        <w:t xml:space="preserve"> </w:t>
      </w:r>
      <w:r w:rsidR="007426CE" w:rsidRPr="0095463F">
        <w:t xml:space="preserve">How many odd 3-digit whole numbers are there? </w:t>
      </w:r>
      <w:r>
        <w:t xml:space="preserve"> </w:t>
      </w:r>
    </w:p>
    <w:p w:rsidR="007426CE" w:rsidRPr="0095463F" w:rsidRDefault="00B670D8" w:rsidP="007426CE">
      <w:pPr>
        <w:autoSpaceDE w:val="0"/>
        <w:autoSpaceDN w:val="0"/>
        <w:adjustRightInd w:val="0"/>
      </w:pPr>
      <w:r>
        <w:t xml:space="preserve">       </w:t>
      </w:r>
      <w:r w:rsidR="007426CE" w:rsidRPr="0095463F">
        <w:t xml:space="preserve">For example, 203 </w:t>
      </w:r>
      <w:proofErr w:type="gramStart"/>
      <w:r w:rsidR="007426CE" w:rsidRPr="0095463F">
        <w:t>is</w:t>
      </w:r>
      <w:proofErr w:type="gramEnd"/>
      <w:r w:rsidR="007426CE" w:rsidRPr="0095463F">
        <w:t xml:space="preserve"> acceptable but 023 is not.</w:t>
      </w:r>
    </w:p>
    <w:p w:rsidR="00B670D8" w:rsidRDefault="00B670D8" w:rsidP="007426CE">
      <w:pPr>
        <w:autoSpaceDE w:val="0"/>
        <w:autoSpaceDN w:val="0"/>
        <w:adjustRightInd w:val="0"/>
      </w:pPr>
    </w:p>
    <w:p w:rsidR="007426CE" w:rsidRPr="0095463F" w:rsidRDefault="00B670D8" w:rsidP="00B670D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7426CE" w:rsidRPr="0095463F">
        <w:t xml:space="preserve">A. </w:t>
      </w:r>
      <w:r w:rsidR="008A5F32">
        <w:t xml:space="preserve"> </w:t>
      </w:r>
      <w:r w:rsidR="007426CE" w:rsidRPr="0095463F">
        <w:t>360</w:t>
      </w:r>
      <w:proofErr w:type="gramEnd"/>
    </w:p>
    <w:p w:rsidR="007426CE" w:rsidRPr="0095463F" w:rsidRDefault="00B670D8" w:rsidP="00B670D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7426CE" w:rsidRPr="0095463F">
        <w:t xml:space="preserve">B. </w:t>
      </w:r>
      <w:r w:rsidR="008A5F32">
        <w:t xml:space="preserve"> </w:t>
      </w:r>
      <w:r w:rsidR="007426CE" w:rsidRPr="0095463F">
        <w:t>450</w:t>
      </w:r>
      <w:proofErr w:type="gramEnd"/>
    </w:p>
    <w:p w:rsidR="007426CE" w:rsidRPr="0095463F" w:rsidRDefault="00B670D8" w:rsidP="00B670D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7426CE" w:rsidRPr="0095463F">
        <w:t xml:space="preserve">C. </w:t>
      </w:r>
      <w:r w:rsidR="008A5F32">
        <w:t xml:space="preserve"> </w:t>
      </w:r>
      <w:r w:rsidR="007426CE" w:rsidRPr="0095463F">
        <w:t>500</w:t>
      </w:r>
      <w:proofErr w:type="gramEnd"/>
    </w:p>
    <w:p w:rsidR="007426CE" w:rsidRPr="0095463F" w:rsidRDefault="00B670D8" w:rsidP="007426CE">
      <w:r>
        <w:tab/>
      </w:r>
      <w:proofErr w:type="gramStart"/>
      <w:r w:rsidR="007426CE" w:rsidRPr="0095463F">
        <w:t>D.</w:t>
      </w:r>
      <w:r w:rsidR="008A5F32">
        <w:t xml:space="preserve"> </w:t>
      </w:r>
      <w:r w:rsidR="007426CE" w:rsidRPr="0095463F">
        <w:t xml:space="preserve"> 900</w:t>
      </w:r>
      <w:proofErr w:type="gramEnd"/>
    </w:p>
    <w:p w:rsidR="00B670D8" w:rsidRDefault="00B670D8" w:rsidP="007426CE">
      <w:pPr>
        <w:autoSpaceDE w:val="0"/>
        <w:autoSpaceDN w:val="0"/>
        <w:adjustRightInd w:val="0"/>
      </w:pPr>
    </w:p>
    <w:p w:rsidR="00B670D8" w:rsidRDefault="00B670D8" w:rsidP="007426CE">
      <w:pPr>
        <w:autoSpaceDE w:val="0"/>
        <w:autoSpaceDN w:val="0"/>
        <w:adjustRightInd w:val="0"/>
      </w:pPr>
    </w:p>
    <w:p w:rsidR="007426CE" w:rsidRPr="0095463F" w:rsidRDefault="00F7728B" w:rsidP="007426CE">
      <w:pPr>
        <w:autoSpaceDE w:val="0"/>
        <w:autoSpaceDN w:val="0"/>
        <w:adjustRightInd w:val="0"/>
      </w:pPr>
      <w:r>
        <w:t xml:space="preserve">  6</w:t>
      </w:r>
      <w:r w:rsidR="007426CE" w:rsidRPr="0095463F">
        <w:t xml:space="preserve">. Determine the number of different arrangements of all the letters in </w:t>
      </w:r>
      <w:r w:rsidR="00B670D8">
        <w:rPr>
          <w:b/>
          <w:i/>
        </w:rPr>
        <w:t>APPLEP</w:t>
      </w:r>
      <w:r w:rsidR="007426CE" w:rsidRPr="00B670D8">
        <w:rPr>
          <w:b/>
          <w:i/>
        </w:rPr>
        <w:t>IE</w:t>
      </w:r>
      <w:r w:rsidR="007426CE" w:rsidRPr="0095463F">
        <w:t>.</w:t>
      </w:r>
    </w:p>
    <w:p w:rsidR="00B670D8" w:rsidRDefault="00B670D8" w:rsidP="007426CE">
      <w:pPr>
        <w:autoSpaceDE w:val="0"/>
        <w:autoSpaceDN w:val="0"/>
        <w:adjustRightInd w:val="0"/>
      </w:pPr>
    </w:p>
    <w:p w:rsidR="007426CE" w:rsidRPr="0095463F" w:rsidRDefault="00B670D8" w:rsidP="00B670D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7426CE" w:rsidRPr="0095463F">
        <w:t xml:space="preserve">A. </w:t>
      </w:r>
      <w:r w:rsidR="008A5F32">
        <w:t xml:space="preserve"> </w:t>
      </w:r>
      <w:r w:rsidR="007426CE" w:rsidRPr="0095463F">
        <w:t>3</w:t>
      </w:r>
      <w:proofErr w:type="gramEnd"/>
      <w:r w:rsidR="007426CE" w:rsidRPr="0095463F">
        <w:t xml:space="preserve"> 360</w:t>
      </w:r>
    </w:p>
    <w:p w:rsidR="007426CE" w:rsidRPr="0095463F" w:rsidRDefault="00B670D8" w:rsidP="00B670D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7426CE" w:rsidRPr="0095463F">
        <w:t xml:space="preserve">B. </w:t>
      </w:r>
      <w:r w:rsidR="008A5F32">
        <w:t xml:space="preserve"> </w:t>
      </w:r>
      <w:r w:rsidR="007426CE" w:rsidRPr="0095463F">
        <w:t>6</w:t>
      </w:r>
      <w:proofErr w:type="gramEnd"/>
      <w:r w:rsidR="007426CE" w:rsidRPr="0095463F">
        <w:t xml:space="preserve"> 720</w:t>
      </w:r>
    </w:p>
    <w:p w:rsidR="007426CE" w:rsidRPr="0095463F" w:rsidRDefault="00B670D8" w:rsidP="00B670D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7426CE" w:rsidRPr="0095463F">
        <w:t xml:space="preserve">C. </w:t>
      </w:r>
      <w:r w:rsidR="008A5F32">
        <w:t xml:space="preserve"> </w:t>
      </w:r>
      <w:r w:rsidR="007426CE" w:rsidRPr="0095463F">
        <w:t>40</w:t>
      </w:r>
      <w:proofErr w:type="gramEnd"/>
      <w:r w:rsidR="007426CE" w:rsidRPr="0095463F">
        <w:t xml:space="preserve"> 312</w:t>
      </w:r>
    </w:p>
    <w:p w:rsidR="00CA0ADD" w:rsidRDefault="00B670D8" w:rsidP="0095463F">
      <w:r>
        <w:tab/>
      </w:r>
      <w:proofErr w:type="gramStart"/>
      <w:r w:rsidR="007426CE" w:rsidRPr="0095463F">
        <w:t xml:space="preserve">D. </w:t>
      </w:r>
      <w:r w:rsidR="008A5F32">
        <w:t xml:space="preserve"> </w:t>
      </w:r>
      <w:r w:rsidR="007426CE" w:rsidRPr="0095463F">
        <w:t>40</w:t>
      </w:r>
      <w:proofErr w:type="gramEnd"/>
      <w:r w:rsidR="007426CE" w:rsidRPr="0095463F">
        <w:t xml:space="preserve"> 320</w:t>
      </w:r>
    </w:p>
    <w:p w:rsidR="00CA0ADD" w:rsidRDefault="00CA0ADD" w:rsidP="0095463F"/>
    <w:p w:rsidR="00CA0ADD" w:rsidRPr="0095463F" w:rsidRDefault="00CA0ADD" w:rsidP="0095463F"/>
    <w:p w:rsidR="00B670D8" w:rsidRDefault="00F7728B" w:rsidP="0095463F">
      <w:pPr>
        <w:autoSpaceDE w:val="0"/>
        <w:autoSpaceDN w:val="0"/>
        <w:adjustRightInd w:val="0"/>
      </w:pPr>
      <w:r>
        <w:t xml:space="preserve">  7</w:t>
      </w:r>
      <w:r w:rsidR="0095463F" w:rsidRPr="0095463F">
        <w:t>.</w:t>
      </w:r>
      <w:r w:rsidR="00B670D8">
        <w:t xml:space="preserve"> </w:t>
      </w:r>
      <w:r w:rsidR="0095463F" w:rsidRPr="0095463F">
        <w:t xml:space="preserve"> From a class of 12 boys and 10 girls a committee of 3 people is selected. How many </w:t>
      </w:r>
    </w:p>
    <w:p w:rsidR="0095463F" w:rsidRDefault="00B670D8" w:rsidP="0095463F">
      <w:pPr>
        <w:autoSpaceDE w:val="0"/>
        <w:autoSpaceDN w:val="0"/>
        <w:adjustRightInd w:val="0"/>
      </w:pPr>
      <w:r>
        <w:t xml:space="preserve">       </w:t>
      </w:r>
      <w:proofErr w:type="gramStart"/>
      <w:r w:rsidR="0095463F" w:rsidRPr="0095463F">
        <w:t>different</w:t>
      </w:r>
      <w:proofErr w:type="gramEnd"/>
      <w:r>
        <w:t xml:space="preserve"> </w:t>
      </w:r>
      <w:r w:rsidR="0095463F" w:rsidRPr="0095463F">
        <w:t>committees have at least 1 boy?</w:t>
      </w:r>
    </w:p>
    <w:p w:rsidR="00B670D8" w:rsidRPr="0095463F" w:rsidRDefault="00B670D8" w:rsidP="0095463F">
      <w:pPr>
        <w:autoSpaceDE w:val="0"/>
        <w:autoSpaceDN w:val="0"/>
        <w:adjustRightInd w:val="0"/>
      </w:pPr>
    </w:p>
    <w:p w:rsidR="0095463F" w:rsidRPr="0095463F" w:rsidRDefault="00B670D8" w:rsidP="00B670D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95463F" w:rsidRPr="0095463F">
        <w:t xml:space="preserve">A. </w:t>
      </w:r>
      <w:r w:rsidR="008A5F32">
        <w:t xml:space="preserve"> </w:t>
      </w:r>
      <w:r w:rsidR="0095463F" w:rsidRPr="0095463F">
        <w:t>120</w:t>
      </w:r>
      <w:proofErr w:type="gramEnd"/>
    </w:p>
    <w:p w:rsidR="0095463F" w:rsidRPr="0095463F" w:rsidRDefault="00B670D8" w:rsidP="00B670D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95463F" w:rsidRPr="0095463F">
        <w:t xml:space="preserve">B. </w:t>
      </w:r>
      <w:r w:rsidR="008A5F32">
        <w:t xml:space="preserve"> </w:t>
      </w:r>
      <w:r w:rsidR="0095463F" w:rsidRPr="0095463F">
        <w:t>540</w:t>
      </w:r>
      <w:proofErr w:type="gramEnd"/>
    </w:p>
    <w:p w:rsidR="0095463F" w:rsidRPr="0095463F" w:rsidRDefault="00B670D8" w:rsidP="00B670D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95463F" w:rsidRPr="0095463F">
        <w:t xml:space="preserve">C. </w:t>
      </w:r>
      <w:r w:rsidR="008A5F32">
        <w:t xml:space="preserve"> </w:t>
      </w:r>
      <w:r w:rsidR="0095463F" w:rsidRPr="0095463F">
        <w:t>1</w:t>
      </w:r>
      <w:proofErr w:type="gramEnd"/>
      <w:r w:rsidR="0095463F" w:rsidRPr="0095463F">
        <w:t xml:space="preserve"> 420</w:t>
      </w:r>
    </w:p>
    <w:p w:rsidR="0095463F" w:rsidRPr="0095463F" w:rsidRDefault="00B670D8" w:rsidP="0095463F">
      <w:r>
        <w:tab/>
      </w:r>
      <w:proofErr w:type="gramStart"/>
      <w:r w:rsidR="0095463F" w:rsidRPr="0095463F">
        <w:t xml:space="preserve">D. </w:t>
      </w:r>
      <w:r w:rsidR="008A5F32">
        <w:t xml:space="preserve"> </w:t>
      </w:r>
      <w:r w:rsidR="0095463F" w:rsidRPr="0095463F">
        <w:t>1</w:t>
      </w:r>
      <w:proofErr w:type="gramEnd"/>
      <w:r w:rsidR="0095463F" w:rsidRPr="0095463F">
        <w:t xml:space="preserve"> 540</w:t>
      </w:r>
    </w:p>
    <w:p w:rsidR="0095463F" w:rsidRDefault="0095463F" w:rsidP="0095463F"/>
    <w:p w:rsidR="0095463F" w:rsidRPr="0095463F" w:rsidRDefault="0095463F" w:rsidP="0095463F"/>
    <w:p w:rsidR="0095463F" w:rsidRDefault="0095463F" w:rsidP="0095463F"/>
    <w:p w:rsidR="00F7728B" w:rsidRDefault="00F7728B" w:rsidP="0095463F"/>
    <w:p w:rsidR="00F7728B" w:rsidRDefault="00F7728B" w:rsidP="0095463F"/>
    <w:p w:rsidR="00F7728B" w:rsidRDefault="00F7728B" w:rsidP="0095463F"/>
    <w:p w:rsidR="00F7728B" w:rsidRPr="0095463F" w:rsidRDefault="00F7728B" w:rsidP="0095463F"/>
    <w:p w:rsidR="00651AB0" w:rsidRDefault="00F7728B" w:rsidP="0095463F">
      <w:pPr>
        <w:autoSpaceDE w:val="0"/>
        <w:autoSpaceDN w:val="0"/>
        <w:adjustRightInd w:val="0"/>
      </w:pPr>
      <w:r>
        <w:lastRenderedPageBreak/>
        <w:t xml:space="preserve">  8</w:t>
      </w:r>
      <w:r w:rsidR="0095463F" w:rsidRPr="0095463F">
        <w:t>.</w:t>
      </w:r>
      <w:r w:rsidR="00651AB0">
        <w:t xml:space="preserve"> </w:t>
      </w:r>
      <w:r w:rsidR="0095463F" w:rsidRPr="0095463F">
        <w:t xml:space="preserve"> Codes with 5 digits are made from the digits 1, 2, 3, 4, 5, 6, 7, 8, 9. If repetitions are not</w:t>
      </w:r>
    </w:p>
    <w:p w:rsidR="00651AB0" w:rsidRDefault="00651AB0" w:rsidP="0095463F">
      <w:pPr>
        <w:autoSpaceDE w:val="0"/>
        <w:autoSpaceDN w:val="0"/>
        <w:adjustRightInd w:val="0"/>
      </w:pPr>
      <w:r>
        <w:t xml:space="preserve">       </w:t>
      </w:r>
      <w:proofErr w:type="gramStart"/>
      <w:r w:rsidR="0095463F" w:rsidRPr="0095463F">
        <w:t>permitted</w:t>
      </w:r>
      <w:proofErr w:type="gramEnd"/>
      <w:r w:rsidR="0095463F" w:rsidRPr="0095463F">
        <w:t xml:space="preserve"> and each code must contain 2 odd digits followed by 3 even digits, determine the</w:t>
      </w:r>
    </w:p>
    <w:p w:rsidR="0095463F" w:rsidRDefault="00651AB0" w:rsidP="0095463F">
      <w:pPr>
        <w:autoSpaceDE w:val="0"/>
        <w:autoSpaceDN w:val="0"/>
        <w:adjustRightInd w:val="0"/>
      </w:pPr>
      <w:r>
        <w:t xml:space="preserve">       </w:t>
      </w:r>
      <w:proofErr w:type="gramStart"/>
      <w:r w:rsidR="0095463F" w:rsidRPr="0095463F">
        <w:t>number</w:t>
      </w:r>
      <w:proofErr w:type="gramEnd"/>
      <w:r w:rsidR="0095463F" w:rsidRPr="0095463F">
        <w:t xml:space="preserve"> of different codes that can be made.</w:t>
      </w:r>
    </w:p>
    <w:p w:rsidR="00651AB0" w:rsidRPr="0095463F" w:rsidRDefault="00651AB0" w:rsidP="0095463F">
      <w:pPr>
        <w:autoSpaceDE w:val="0"/>
        <w:autoSpaceDN w:val="0"/>
        <w:adjustRightInd w:val="0"/>
      </w:pPr>
    </w:p>
    <w:p w:rsidR="0095463F" w:rsidRPr="0095463F" w:rsidRDefault="00651AB0" w:rsidP="00651AB0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95463F" w:rsidRPr="0095463F">
        <w:t>A.</w:t>
      </w:r>
      <w:r w:rsidR="008A5F32">
        <w:t xml:space="preserve"> </w:t>
      </w:r>
      <w:r w:rsidR="0095463F" w:rsidRPr="0095463F">
        <w:t xml:space="preserve"> 126</w:t>
      </w:r>
      <w:proofErr w:type="gramEnd"/>
    </w:p>
    <w:p w:rsidR="0095463F" w:rsidRPr="0095463F" w:rsidRDefault="00651AB0" w:rsidP="00651AB0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95463F" w:rsidRPr="0095463F">
        <w:t xml:space="preserve">B. </w:t>
      </w:r>
      <w:r>
        <w:t xml:space="preserve"> </w:t>
      </w:r>
      <w:r w:rsidR="0095463F" w:rsidRPr="0095463F">
        <w:t>480</w:t>
      </w:r>
      <w:proofErr w:type="gramEnd"/>
    </w:p>
    <w:p w:rsidR="0095463F" w:rsidRPr="0095463F" w:rsidRDefault="00651AB0" w:rsidP="00651AB0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95463F" w:rsidRPr="0095463F">
        <w:t xml:space="preserve">C. </w:t>
      </w:r>
      <w:r w:rsidR="008A5F32">
        <w:t xml:space="preserve"> </w:t>
      </w:r>
      <w:r w:rsidR="0095463F" w:rsidRPr="0095463F">
        <w:t>1600</w:t>
      </w:r>
      <w:proofErr w:type="gramEnd"/>
    </w:p>
    <w:p w:rsidR="0095463F" w:rsidRPr="0095463F" w:rsidRDefault="00651AB0" w:rsidP="0095463F">
      <w:r>
        <w:tab/>
      </w:r>
      <w:r w:rsidR="0095463F" w:rsidRPr="0095463F">
        <w:t xml:space="preserve">D. </w:t>
      </w:r>
      <w:r w:rsidR="008A5F32">
        <w:t xml:space="preserve"> </w:t>
      </w:r>
      <w:r w:rsidR="0095463F" w:rsidRPr="0095463F">
        <w:t>15120</w:t>
      </w:r>
    </w:p>
    <w:p w:rsidR="0095463F" w:rsidRDefault="0095463F" w:rsidP="0095463F"/>
    <w:p w:rsidR="00651AB0" w:rsidRDefault="00651AB0" w:rsidP="0095463F">
      <w:pPr>
        <w:autoSpaceDE w:val="0"/>
        <w:autoSpaceDN w:val="0"/>
        <w:adjustRightInd w:val="0"/>
        <w:rPr>
          <w:b/>
          <w:bCs/>
        </w:rPr>
      </w:pPr>
    </w:p>
    <w:p w:rsidR="00651AB0" w:rsidRDefault="00F7728B" w:rsidP="0095463F">
      <w:pPr>
        <w:autoSpaceDE w:val="0"/>
        <w:autoSpaceDN w:val="0"/>
        <w:adjustRightInd w:val="0"/>
      </w:pPr>
      <w:r>
        <w:rPr>
          <w:bCs/>
        </w:rPr>
        <w:t xml:space="preserve">  9</w:t>
      </w:r>
      <w:r w:rsidR="00651AB0" w:rsidRPr="00651AB0">
        <w:rPr>
          <w:bCs/>
        </w:rPr>
        <w:t>.</w:t>
      </w:r>
      <w:r w:rsidR="00651AB0">
        <w:rPr>
          <w:b/>
          <w:bCs/>
        </w:rPr>
        <w:t xml:space="preserve">  </w:t>
      </w:r>
      <w:r w:rsidR="0095463F" w:rsidRPr="0095463F">
        <w:t xml:space="preserve">A class of 14 students is made up of 6 girls and 8 boys. From this class, a group of 5 students </w:t>
      </w:r>
    </w:p>
    <w:p w:rsidR="00651AB0" w:rsidRDefault="00651AB0" w:rsidP="0095463F">
      <w:pPr>
        <w:autoSpaceDE w:val="0"/>
        <w:autoSpaceDN w:val="0"/>
        <w:adjustRightInd w:val="0"/>
      </w:pPr>
      <w:r>
        <w:t xml:space="preserve">       </w:t>
      </w:r>
      <w:proofErr w:type="gramStart"/>
      <w:r w:rsidR="0095463F" w:rsidRPr="0095463F">
        <w:t>is</w:t>
      </w:r>
      <w:proofErr w:type="gramEnd"/>
      <w:r>
        <w:t xml:space="preserve"> </w:t>
      </w:r>
      <w:r w:rsidR="0095463F" w:rsidRPr="0095463F">
        <w:t>chosen to represent the class at a competition.</w:t>
      </w:r>
      <w:r>
        <w:t xml:space="preserve">  </w:t>
      </w:r>
      <w:r w:rsidR="0095463F" w:rsidRPr="0095463F">
        <w:t xml:space="preserve">Determine the number of different groups </w:t>
      </w:r>
    </w:p>
    <w:p w:rsidR="0095463F" w:rsidRPr="0095463F" w:rsidRDefault="00651AB0" w:rsidP="0095463F">
      <w:pPr>
        <w:autoSpaceDE w:val="0"/>
        <w:autoSpaceDN w:val="0"/>
        <w:adjustRightInd w:val="0"/>
      </w:pPr>
      <w:r>
        <w:t xml:space="preserve">       </w:t>
      </w:r>
      <w:proofErr w:type="gramStart"/>
      <w:r w:rsidR="0095463F" w:rsidRPr="0095463F">
        <w:t>of</w:t>
      </w:r>
      <w:proofErr w:type="gramEnd"/>
      <w:r w:rsidR="0095463F" w:rsidRPr="0095463F">
        <w:t xml:space="preserve"> 5 that can be formed if there must be 2 girls and</w:t>
      </w:r>
      <w:r>
        <w:t xml:space="preserve"> </w:t>
      </w:r>
      <w:r w:rsidR="0095463F" w:rsidRPr="0095463F">
        <w:t>3 boys in each group.</w:t>
      </w:r>
    </w:p>
    <w:p w:rsidR="00651AB0" w:rsidRDefault="00651AB0" w:rsidP="0095463F">
      <w:pPr>
        <w:autoSpaceDE w:val="0"/>
        <w:autoSpaceDN w:val="0"/>
        <w:adjustRightInd w:val="0"/>
      </w:pPr>
    </w:p>
    <w:p w:rsidR="0095463F" w:rsidRPr="0095463F" w:rsidRDefault="00651AB0" w:rsidP="00651AB0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95463F" w:rsidRPr="0095463F">
        <w:t xml:space="preserve">A. </w:t>
      </w:r>
      <w:r w:rsidR="008A5F32">
        <w:t xml:space="preserve"> </w:t>
      </w:r>
      <w:r w:rsidR="0095463F" w:rsidRPr="0095463F">
        <w:t>71</w:t>
      </w:r>
      <w:proofErr w:type="gramEnd"/>
    </w:p>
    <w:p w:rsidR="0095463F" w:rsidRPr="0095463F" w:rsidRDefault="00651AB0" w:rsidP="00651AB0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95463F" w:rsidRPr="0095463F">
        <w:t xml:space="preserve">B. </w:t>
      </w:r>
      <w:r w:rsidR="008A5F32">
        <w:t xml:space="preserve"> </w:t>
      </w:r>
      <w:r w:rsidR="0095463F" w:rsidRPr="0095463F">
        <w:t>560</w:t>
      </w:r>
      <w:proofErr w:type="gramEnd"/>
    </w:p>
    <w:p w:rsidR="0095463F" w:rsidRPr="0095463F" w:rsidRDefault="00651AB0" w:rsidP="00651AB0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95463F" w:rsidRPr="0095463F">
        <w:t xml:space="preserve">C. </w:t>
      </w:r>
      <w:r w:rsidR="008A5F32">
        <w:t xml:space="preserve"> </w:t>
      </w:r>
      <w:r w:rsidR="0095463F" w:rsidRPr="0095463F">
        <w:t>840</w:t>
      </w:r>
      <w:proofErr w:type="gramEnd"/>
    </w:p>
    <w:p w:rsidR="0095463F" w:rsidRPr="0095463F" w:rsidRDefault="00651AB0" w:rsidP="0095463F">
      <w:r>
        <w:tab/>
      </w:r>
      <w:proofErr w:type="gramStart"/>
      <w:r w:rsidR="0095463F" w:rsidRPr="0095463F">
        <w:t xml:space="preserve">D. </w:t>
      </w:r>
      <w:r w:rsidR="008A5F32">
        <w:t xml:space="preserve"> </w:t>
      </w:r>
      <w:r w:rsidR="0095463F" w:rsidRPr="0095463F">
        <w:t>10</w:t>
      </w:r>
      <w:proofErr w:type="gramEnd"/>
      <w:r w:rsidR="0095463F" w:rsidRPr="0095463F">
        <w:t xml:space="preserve"> 080</w:t>
      </w:r>
    </w:p>
    <w:p w:rsidR="0095463F" w:rsidRDefault="0095463F" w:rsidP="0095463F"/>
    <w:p w:rsidR="002B0E25" w:rsidRPr="0095463F" w:rsidRDefault="002B0E25" w:rsidP="0095463F"/>
    <w:p w:rsidR="00651AB0" w:rsidRDefault="00F7728B" w:rsidP="0095463F">
      <w:pPr>
        <w:autoSpaceDE w:val="0"/>
        <w:autoSpaceDN w:val="0"/>
        <w:adjustRightInd w:val="0"/>
      </w:pPr>
      <w:r>
        <w:t>10</w:t>
      </w:r>
      <w:r w:rsidR="0095463F" w:rsidRPr="0095463F">
        <w:t xml:space="preserve">. </w:t>
      </w:r>
      <w:r w:rsidR="00651AB0">
        <w:t xml:space="preserve"> </w:t>
      </w:r>
      <w:r w:rsidR="0095463F" w:rsidRPr="0095463F">
        <w:t xml:space="preserve">North American area codes are three digit numbers. Before 1995, area codes had the </w:t>
      </w:r>
    </w:p>
    <w:p w:rsidR="00651AB0" w:rsidRDefault="00651AB0" w:rsidP="0095463F">
      <w:pPr>
        <w:autoSpaceDE w:val="0"/>
        <w:autoSpaceDN w:val="0"/>
        <w:adjustRightInd w:val="0"/>
      </w:pPr>
      <w:r>
        <w:t xml:space="preserve">       </w:t>
      </w:r>
      <w:proofErr w:type="gramStart"/>
      <w:r w:rsidR="0095463F" w:rsidRPr="0095463F">
        <w:t>following</w:t>
      </w:r>
      <w:proofErr w:type="gramEnd"/>
      <w:r>
        <w:t xml:space="preserve"> </w:t>
      </w:r>
      <w:r w:rsidR="0095463F" w:rsidRPr="0095463F">
        <w:t xml:space="preserve">restrictions: the first digit could not be 0 or 8, the second digit was either 0 or 1, </w:t>
      </w:r>
    </w:p>
    <w:p w:rsidR="00651AB0" w:rsidRDefault="00651AB0" w:rsidP="0095463F">
      <w:pPr>
        <w:autoSpaceDE w:val="0"/>
        <w:autoSpaceDN w:val="0"/>
        <w:adjustRightInd w:val="0"/>
      </w:pPr>
      <w:r>
        <w:t xml:space="preserve">       </w:t>
      </w:r>
      <w:proofErr w:type="gramStart"/>
      <w:r w:rsidR="0095463F" w:rsidRPr="0095463F">
        <w:t>and</w:t>
      </w:r>
      <w:proofErr w:type="gramEnd"/>
      <w:r w:rsidR="0095463F" w:rsidRPr="0095463F">
        <w:t xml:space="preserve"> the third digit</w:t>
      </w:r>
      <w:r>
        <w:t xml:space="preserve"> </w:t>
      </w:r>
      <w:r w:rsidR="0095463F" w:rsidRPr="0095463F">
        <w:t xml:space="preserve">was any number from 1 through 9 inclusive. Under these rules, how many </w:t>
      </w:r>
    </w:p>
    <w:p w:rsidR="0095463F" w:rsidRPr="0095463F" w:rsidRDefault="00651AB0" w:rsidP="0095463F">
      <w:pPr>
        <w:autoSpaceDE w:val="0"/>
        <w:autoSpaceDN w:val="0"/>
        <w:adjustRightInd w:val="0"/>
      </w:pPr>
      <w:r>
        <w:t xml:space="preserve">       </w:t>
      </w:r>
      <w:proofErr w:type="gramStart"/>
      <w:r w:rsidR="0095463F" w:rsidRPr="0095463F">
        <w:t>different</w:t>
      </w:r>
      <w:proofErr w:type="gramEnd"/>
      <w:r w:rsidR="0095463F" w:rsidRPr="0095463F">
        <w:t xml:space="preserve"> area codes</w:t>
      </w:r>
      <w:r>
        <w:t xml:space="preserve"> </w:t>
      </w:r>
      <w:r w:rsidR="0095463F" w:rsidRPr="0095463F">
        <w:t>were possible?</w:t>
      </w:r>
    </w:p>
    <w:p w:rsidR="00651AB0" w:rsidRDefault="00651AB0" w:rsidP="0095463F">
      <w:pPr>
        <w:autoSpaceDE w:val="0"/>
        <w:autoSpaceDN w:val="0"/>
        <w:adjustRightInd w:val="0"/>
      </w:pPr>
    </w:p>
    <w:p w:rsidR="0095463F" w:rsidRPr="0095463F" w:rsidRDefault="00651AB0" w:rsidP="00651AB0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95463F" w:rsidRPr="0095463F">
        <w:t xml:space="preserve">A. </w:t>
      </w:r>
      <w:r w:rsidR="008A5F32">
        <w:t xml:space="preserve"> </w:t>
      </w:r>
      <w:r w:rsidR="0095463F" w:rsidRPr="0095463F">
        <w:t>112</w:t>
      </w:r>
      <w:proofErr w:type="gramEnd"/>
    </w:p>
    <w:p w:rsidR="0095463F" w:rsidRPr="0095463F" w:rsidRDefault="00651AB0" w:rsidP="00651AB0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95463F" w:rsidRPr="0095463F">
        <w:t xml:space="preserve">B. </w:t>
      </w:r>
      <w:r w:rsidR="008A5F32">
        <w:t xml:space="preserve"> </w:t>
      </w:r>
      <w:r w:rsidR="0095463F" w:rsidRPr="0095463F">
        <w:t>120</w:t>
      </w:r>
      <w:proofErr w:type="gramEnd"/>
    </w:p>
    <w:p w:rsidR="0095463F" w:rsidRPr="0095463F" w:rsidRDefault="00651AB0" w:rsidP="00651AB0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95463F" w:rsidRPr="0095463F">
        <w:t xml:space="preserve">C. </w:t>
      </w:r>
      <w:r w:rsidR="008A5F32">
        <w:t xml:space="preserve"> </w:t>
      </w:r>
      <w:r w:rsidR="0095463F" w:rsidRPr="0095463F">
        <w:t>144</w:t>
      </w:r>
      <w:proofErr w:type="gramEnd"/>
    </w:p>
    <w:p w:rsidR="0095463F" w:rsidRPr="0095463F" w:rsidRDefault="00651AB0" w:rsidP="0095463F">
      <w:pPr>
        <w:autoSpaceDE w:val="0"/>
        <w:autoSpaceDN w:val="0"/>
        <w:adjustRightInd w:val="0"/>
      </w:pPr>
      <w:r>
        <w:tab/>
      </w:r>
      <w:proofErr w:type="gramStart"/>
      <w:r w:rsidR="0095463F" w:rsidRPr="0095463F">
        <w:t xml:space="preserve">D. </w:t>
      </w:r>
      <w:r w:rsidR="008A5F32">
        <w:t xml:space="preserve"> </w:t>
      </w:r>
      <w:r w:rsidR="0095463F" w:rsidRPr="0095463F">
        <w:t>504</w:t>
      </w:r>
      <w:proofErr w:type="gramEnd"/>
    </w:p>
    <w:p w:rsidR="00651AB0" w:rsidRDefault="00651AB0" w:rsidP="0095463F">
      <w:pPr>
        <w:autoSpaceDE w:val="0"/>
        <w:autoSpaceDN w:val="0"/>
        <w:adjustRightInd w:val="0"/>
      </w:pPr>
    </w:p>
    <w:p w:rsidR="002B0E25" w:rsidRDefault="002B0E25" w:rsidP="0095463F">
      <w:pPr>
        <w:autoSpaceDE w:val="0"/>
        <w:autoSpaceDN w:val="0"/>
        <w:adjustRightInd w:val="0"/>
      </w:pPr>
    </w:p>
    <w:p w:rsidR="00651AB0" w:rsidRDefault="00F7728B" w:rsidP="0095463F">
      <w:pPr>
        <w:autoSpaceDE w:val="0"/>
        <w:autoSpaceDN w:val="0"/>
        <w:adjustRightInd w:val="0"/>
      </w:pPr>
      <w:r>
        <w:t>11</w:t>
      </w:r>
      <w:r w:rsidR="0095463F" w:rsidRPr="0095463F">
        <w:t>.</w:t>
      </w:r>
      <w:r w:rsidR="00651AB0">
        <w:t xml:space="preserve"> </w:t>
      </w:r>
      <w:r w:rsidR="0095463F" w:rsidRPr="0095463F">
        <w:t xml:space="preserve"> Katie wants to colour a rainbow. She knows the seven colours that make up a rainbow, but </w:t>
      </w:r>
    </w:p>
    <w:p w:rsidR="00651AB0" w:rsidRDefault="00651AB0" w:rsidP="0095463F">
      <w:pPr>
        <w:autoSpaceDE w:val="0"/>
        <w:autoSpaceDN w:val="0"/>
        <w:adjustRightInd w:val="0"/>
      </w:pPr>
      <w:r>
        <w:t xml:space="preserve">       </w:t>
      </w:r>
      <w:proofErr w:type="gramStart"/>
      <w:r w:rsidR="0095463F" w:rsidRPr="0095463F">
        <w:t>can’t</w:t>
      </w:r>
      <w:proofErr w:type="gramEnd"/>
      <w:r>
        <w:t xml:space="preserve"> </w:t>
      </w:r>
      <w:r w:rsidR="0095463F" w:rsidRPr="0095463F">
        <w:t xml:space="preserve">remember the correct order. How many different ways could the colours </w:t>
      </w:r>
      <w:proofErr w:type="gramStart"/>
      <w:r w:rsidR="0095463F" w:rsidRPr="0095463F">
        <w:t>be</w:t>
      </w:r>
      <w:proofErr w:type="gramEnd"/>
      <w:r w:rsidR="0095463F" w:rsidRPr="0095463F">
        <w:t xml:space="preserve"> arranged </w:t>
      </w:r>
    </w:p>
    <w:p w:rsidR="0095463F" w:rsidRPr="0095463F" w:rsidRDefault="00651AB0" w:rsidP="0095463F">
      <w:pPr>
        <w:autoSpaceDE w:val="0"/>
        <w:autoSpaceDN w:val="0"/>
        <w:adjustRightInd w:val="0"/>
      </w:pPr>
      <w:r>
        <w:t xml:space="preserve">       </w:t>
      </w:r>
      <w:proofErr w:type="gramStart"/>
      <w:r w:rsidR="0095463F" w:rsidRPr="0095463F">
        <w:t>assuming</w:t>
      </w:r>
      <w:proofErr w:type="gramEnd"/>
      <w:r>
        <w:t xml:space="preserve"> </w:t>
      </w:r>
      <w:r w:rsidR="0095463F" w:rsidRPr="0095463F">
        <w:t>each colour is used only once?</w:t>
      </w:r>
    </w:p>
    <w:p w:rsidR="00651AB0" w:rsidRDefault="00651AB0" w:rsidP="0095463F">
      <w:pPr>
        <w:autoSpaceDE w:val="0"/>
        <w:autoSpaceDN w:val="0"/>
        <w:adjustRightInd w:val="0"/>
      </w:pPr>
    </w:p>
    <w:p w:rsidR="0095463F" w:rsidRPr="0095463F" w:rsidRDefault="00651AB0" w:rsidP="00651AB0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95463F" w:rsidRPr="0095463F">
        <w:t>A.</w:t>
      </w:r>
      <w:r w:rsidR="00CA1DD1">
        <w:t xml:space="preserve"> </w:t>
      </w:r>
      <w:r w:rsidR="0095463F" w:rsidRPr="0095463F">
        <w:t xml:space="preserve"> 28</w:t>
      </w:r>
      <w:proofErr w:type="gramEnd"/>
    </w:p>
    <w:p w:rsidR="0095463F" w:rsidRPr="0095463F" w:rsidRDefault="00651AB0" w:rsidP="00651AB0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95463F" w:rsidRPr="0095463F">
        <w:t>B.</w:t>
      </w:r>
      <w:r w:rsidR="00CA1DD1">
        <w:t xml:space="preserve"> </w:t>
      </w:r>
      <w:r w:rsidR="0095463F" w:rsidRPr="0095463F">
        <w:t xml:space="preserve"> 128</w:t>
      </w:r>
      <w:proofErr w:type="gramEnd"/>
    </w:p>
    <w:p w:rsidR="0095463F" w:rsidRPr="0095463F" w:rsidRDefault="00651AB0" w:rsidP="00651AB0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95463F" w:rsidRPr="0095463F">
        <w:t xml:space="preserve">C. </w:t>
      </w:r>
      <w:r w:rsidR="00CA1DD1">
        <w:t xml:space="preserve"> </w:t>
      </w:r>
      <w:r w:rsidR="0095463F" w:rsidRPr="0095463F">
        <w:t>720</w:t>
      </w:r>
      <w:proofErr w:type="gramEnd"/>
    </w:p>
    <w:p w:rsidR="0095463F" w:rsidRPr="0095463F" w:rsidRDefault="00651AB0" w:rsidP="0095463F">
      <w:pPr>
        <w:autoSpaceDE w:val="0"/>
        <w:autoSpaceDN w:val="0"/>
        <w:adjustRightInd w:val="0"/>
      </w:pPr>
      <w:r>
        <w:tab/>
      </w:r>
      <w:proofErr w:type="gramStart"/>
      <w:r w:rsidR="0095463F" w:rsidRPr="0095463F">
        <w:t>D.</w:t>
      </w:r>
      <w:r w:rsidR="00CA1DD1">
        <w:t xml:space="preserve"> </w:t>
      </w:r>
      <w:r w:rsidR="0095463F" w:rsidRPr="0095463F">
        <w:t xml:space="preserve"> 5</w:t>
      </w:r>
      <w:proofErr w:type="gramEnd"/>
      <w:r w:rsidR="0095463F" w:rsidRPr="0095463F">
        <w:t xml:space="preserve"> 040</w:t>
      </w:r>
    </w:p>
    <w:p w:rsidR="0095463F" w:rsidRPr="0095463F" w:rsidRDefault="0095463F" w:rsidP="0095463F"/>
    <w:p w:rsidR="008A5F32" w:rsidRDefault="008A5F32" w:rsidP="008A5F32">
      <w:pPr>
        <w:autoSpaceDE w:val="0"/>
        <w:autoSpaceDN w:val="0"/>
        <w:adjustRightInd w:val="0"/>
        <w:ind w:right="-138"/>
      </w:pPr>
      <w:r>
        <w:lastRenderedPageBreak/>
        <w:t>12</w:t>
      </w:r>
      <w:r w:rsidRPr="0095463F">
        <w:t>.</w:t>
      </w:r>
      <w:r>
        <w:t xml:space="preserve"> </w:t>
      </w:r>
      <w:r w:rsidRPr="0095463F">
        <w:t xml:space="preserve"> How many 6 </w:t>
      </w:r>
      <w:proofErr w:type="gramStart"/>
      <w:r w:rsidRPr="0095463F">
        <w:t>digit</w:t>
      </w:r>
      <w:proofErr w:type="gramEnd"/>
      <w:r w:rsidRPr="0095463F">
        <w:t xml:space="preserve"> numbers greater than 800 000 can be made </w:t>
      </w:r>
      <w:r>
        <w:t xml:space="preserve">using all </w:t>
      </w:r>
      <w:r w:rsidRPr="0095463F">
        <w:t xml:space="preserve">the digits </w:t>
      </w:r>
    </w:p>
    <w:p w:rsidR="008A5F32" w:rsidRPr="0095463F" w:rsidRDefault="008A5F32" w:rsidP="008A5F32">
      <w:pPr>
        <w:autoSpaceDE w:val="0"/>
        <w:autoSpaceDN w:val="0"/>
        <w:adjustRightInd w:val="0"/>
        <w:ind w:right="-138"/>
      </w:pPr>
      <w:r>
        <w:t xml:space="preserve">       </w:t>
      </w:r>
      <w:r w:rsidRPr="0095463F">
        <w:t xml:space="preserve">1, 1, 5, 5, 5, </w:t>
      </w:r>
      <w:proofErr w:type="gramStart"/>
      <w:r w:rsidRPr="0095463F">
        <w:t>8 ?</w:t>
      </w:r>
      <w:proofErr w:type="gramEnd"/>
    </w:p>
    <w:p w:rsidR="00651AB0" w:rsidRDefault="00651AB0" w:rsidP="0095463F">
      <w:pPr>
        <w:autoSpaceDE w:val="0"/>
        <w:autoSpaceDN w:val="0"/>
        <w:adjustRightInd w:val="0"/>
      </w:pPr>
    </w:p>
    <w:p w:rsidR="0095463F" w:rsidRPr="0095463F" w:rsidRDefault="00651AB0" w:rsidP="00651AB0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95463F" w:rsidRPr="0095463F">
        <w:t>A.</w:t>
      </w:r>
      <w:r>
        <w:t xml:space="preserve"> </w:t>
      </w:r>
      <w:r w:rsidR="0095463F" w:rsidRPr="0095463F">
        <w:t xml:space="preserve"> 10</w:t>
      </w:r>
      <w:proofErr w:type="gramEnd"/>
    </w:p>
    <w:p w:rsidR="0095463F" w:rsidRPr="0095463F" w:rsidRDefault="00651AB0" w:rsidP="00651AB0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95463F" w:rsidRPr="0095463F">
        <w:t xml:space="preserve">B. </w:t>
      </w:r>
      <w:r>
        <w:t xml:space="preserve"> </w:t>
      </w:r>
      <w:r w:rsidR="0095463F" w:rsidRPr="0095463F">
        <w:t>60</w:t>
      </w:r>
      <w:proofErr w:type="gramEnd"/>
    </w:p>
    <w:p w:rsidR="0095463F" w:rsidRPr="0095463F" w:rsidRDefault="00651AB0" w:rsidP="00651AB0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95463F" w:rsidRPr="0095463F">
        <w:t xml:space="preserve">C. </w:t>
      </w:r>
      <w:r>
        <w:t xml:space="preserve"> </w:t>
      </w:r>
      <w:r w:rsidR="0095463F" w:rsidRPr="0095463F">
        <w:t>64</w:t>
      </w:r>
      <w:proofErr w:type="gramEnd"/>
    </w:p>
    <w:p w:rsidR="0095463F" w:rsidRPr="0095463F" w:rsidRDefault="00651AB0" w:rsidP="0095463F">
      <w:pPr>
        <w:autoSpaceDE w:val="0"/>
        <w:autoSpaceDN w:val="0"/>
        <w:adjustRightInd w:val="0"/>
      </w:pPr>
      <w:r>
        <w:tab/>
      </w:r>
      <w:proofErr w:type="gramStart"/>
      <w:r w:rsidR="0095463F" w:rsidRPr="0095463F">
        <w:t xml:space="preserve">D. </w:t>
      </w:r>
      <w:r>
        <w:t xml:space="preserve"> </w:t>
      </w:r>
      <w:r w:rsidR="0095463F" w:rsidRPr="0095463F">
        <w:t>120</w:t>
      </w:r>
      <w:proofErr w:type="gramEnd"/>
    </w:p>
    <w:p w:rsidR="0095463F" w:rsidRDefault="0095463F" w:rsidP="0095463F">
      <w:pPr>
        <w:autoSpaceDE w:val="0"/>
        <w:autoSpaceDN w:val="0"/>
        <w:adjustRightInd w:val="0"/>
      </w:pPr>
    </w:p>
    <w:p w:rsidR="00651AB0" w:rsidRPr="0095463F" w:rsidRDefault="00651AB0" w:rsidP="0095463F">
      <w:pPr>
        <w:autoSpaceDE w:val="0"/>
        <w:autoSpaceDN w:val="0"/>
        <w:adjustRightInd w:val="0"/>
      </w:pPr>
    </w:p>
    <w:p w:rsidR="00651AB0" w:rsidRDefault="00F7728B" w:rsidP="0095463F">
      <w:pPr>
        <w:autoSpaceDE w:val="0"/>
        <w:autoSpaceDN w:val="0"/>
        <w:adjustRightInd w:val="0"/>
      </w:pPr>
      <w:r>
        <w:t>13</w:t>
      </w:r>
      <w:r w:rsidR="0095463F" w:rsidRPr="0095463F">
        <w:t xml:space="preserve">. </w:t>
      </w:r>
      <w:r w:rsidR="00651AB0">
        <w:t xml:space="preserve"> </w:t>
      </w:r>
      <w:r w:rsidR="0095463F" w:rsidRPr="0095463F">
        <w:t xml:space="preserve">In how many ways can four colas, three iced teas, and three orange juices be </w:t>
      </w:r>
      <w:proofErr w:type="gramStart"/>
      <w:r w:rsidR="0095463F" w:rsidRPr="0095463F">
        <w:t>distributed</w:t>
      </w:r>
      <w:proofErr w:type="gramEnd"/>
      <w:r w:rsidR="0095463F" w:rsidRPr="0095463F">
        <w:t xml:space="preserve"> </w:t>
      </w:r>
    </w:p>
    <w:p w:rsidR="0095463F" w:rsidRPr="0095463F" w:rsidRDefault="00651AB0" w:rsidP="0095463F">
      <w:pPr>
        <w:autoSpaceDE w:val="0"/>
        <w:autoSpaceDN w:val="0"/>
        <w:adjustRightInd w:val="0"/>
      </w:pPr>
      <w:r>
        <w:t xml:space="preserve">       </w:t>
      </w:r>
      <w:proofErr w:type="gramStart"/>
      <w:r w:rsidR="0095463F" w:rsidRPr="0095463F">
        <w:t>among</w:t>
      </w:r>
      <w:proofErr w:type="gramEnd"/>
      <w:r w:rsidR="0095463F" w:rsidRPr="0095463F">
        <w:t xml:space="preserve"> ten</w:t>
      </w:r>
      <w:r>
        <w:t xml:space="preserve"> </w:t>
      </w:r>
      <w:r w:rsidR="0095463F" w:rsidRPr="0095463F">
        <w:t>graduates if each graduate is to receive one beverage?</w:t>
      </w:r>
    </w:p>
    <w:p w:rsidR="00651AB0" w:rsidRDefault="00651AB0" w:rsidP="0095463F">
      <w:pPr>
        <w:autoSpaceDE w:val="0"/>
        <w:autoSpaceDN w:val="0"/>
        <w:adjustRightInd w:val="0"/>
      </w:pPr>
    </w:p>
    <w:p w:rsidR="0095463F" w:rsidRPr="0095463F" w:rsidRDefault="00651AB0" w:rsidP="00651AB0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95463F" w:rsidRPr="0095463F">
        <w:t>A.</w:t>
      </w:r>
      <w:r>
        <w:t xml:space="preserve"> </w:t>
      </w:r>
      <w:r w:rsidR="0095463F" w:rsidRPr="0095463F">
        <w:t xml:space="preserve"> 36</w:t>
      </w:r>
      <w:proofErr w:type="gramEnd"/>
    </w:p>
    <w:p w:rsidR="0095463F" w:rsidRPr="0095463F" w:rsidRDefault="00651AB0" w:rsidP="00651AB0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95463F" w:rsidRPr="0095463F">
        <w:t xml:space="preserve">B. </w:t>
      </w:r>
      <w:r>
        <w:t xml:space="preserve"> </w:t>
      </w:r>
      <w:r w:rsidR="0095463F" w:rsidRPr="0095463F">
        <w:t>4</w:t>
      </w:r>
      <w:proofErr w:type="gramEnd"/>
      <w:r w:rsidR="0095463F" w:rsidRPr="0095463F">
        <w:t xml:space="preserve"> 200</w:t>
      </w:r>
    </w:p>
    <w:p w:rsidR="0095463F" w:rsidRPr="0095463F" w:rsidRDefault="00651AB0" w:rsidP="00651AB0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="0095463F" w:rsidRPr="0095463F">
        <w:t xml:space="preserve">C. </w:t>
      </w:r>
      <w:r>
        <w:t xml:space="preserve"> </w:t>
      </w:r>
      <w:r w:rsidR="0095463F" w:rsidRPr="0095463F">
        <w:t>604</w:t>
      </w:r>
      <w:proofErr w:type="gramEnd"/>
      <w:r w:rsidR="0095463F" w:rsidRPr="0095463F">
        <w:t xml:space="preserve"> 800</w:t>
      </w:r>
    </w:p>
    <w:p w:rsidR="0095463F" w:rsidRPr="0095463F" w:rsidRDefault="00651AB0" w:rsidP="0095463F">
      <w:pPr>
        <w:autoSpaceDE w:val="0"/>
        <w:autoSpaceDN w:val="0"/>
        <w:adjustRightInd w:val="0"/>
      </w:pPr>
      <w:r>
        <w:tab/>
      </w:r>
      <w:proofErr w:type="gramStart"/>
      <w:r w:rsidR="0095463F" w:rsidRPr="0095463F">
        <w:t xml:space="preserve">D. </w:t>
      </w:r>
      <w:r>
        <w:t xml:space="preserve"> </w:t>
      </w:r>
      <w:r w:rsidR="0095463F" w:rsidRPr="0095463F">
        <w:t>3</w:t>
      </w:r>
      <w:proofErr w:type="gramEnd"/>
      <w:r w:rsidR="0095463F" w:rsidRPr="0095463F">
        <w:t xml:space="preserve"> 628 800</w:t>
      </w:r>
    </w:p>
    <w:p w:rsidR="00651AB0" w:rsidRDefault="00651AB0" w:rsidP="0095463F">
      <w:pPr>
        <w:autoSpaceDE w:val="0"/>
        <w:autoSpaceDN w:val="0"/>
        <w:adjustRightInd w:val="0"/>
      </w:pPr>
    </w:p>
    <w:p w:rsidR="002B0E25" w:rsidRDefault="002B0E25" w:rsidP="0095463F"/>
    <w:p w:rsidR="002B0E25" w:rsidRPr="0095463F" w:rsidRDefault="002B0E25" w:rsidP="002B0E25">
      <w:pPr>
        <w:rPr>
          <w:color w:val="000000"/>
        </w:rPr>
      </w:pPr>
      <w:r>
        <w:rPr>
          <w:color w:val="000000"/>
        </w:rPr>
        <w:t>14</w:t>
      </w:r>
      <w:r w:rsidRPr="0095463F">
        <w:rPr>
          <w:color w:val="000000"/>
        </w:rPr>
        <w:t xml:space="preserve">.  Solve for </w:t>
      </w:r>
      <w:r w:rsidRPr="0095463F">
        <w:rPr>
          <w:i/>
          <w:iCs/>
          <w:color w:val="000000"/>
        </w:rPr>
        <w:t>n</w:t>
      </w:r>
      <w:proofErr w:type="gramStart"/>
      <w:r w:rsidRPr="0095463F">
        <w:rPr>
          <w:color w:val="000000"/>
        </w:rPr>
        <w:t xml:space="preserve">:  </w:t>
      </w:r>
      <w:proofErr w:type="gramEnd"/>
      <w:r w:rsidRPr="0095463F">
        <w:rPr>
          <w:color w:val="000000"/>
          <w:position w:val="-20"/>
        </w:rPr>
        <w:object w:dxaOrig="1280" w:dyaOrig="5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75pt;height:29.25pt" o:ole="">
            <v:imagedata r:id="rId4" o:title=""/>
          </v:shape>
          <o:OLEObject Type="Embed" ProgID="Equation.DSMT4" ShapeID="_x0000_i1025" DrawAspect="Content" ObjectID="_1419148860" r:id="rId5"/>
        </w:object>
      </w:r>
      <w:r w:rsidRPr="0095463F">
        <w:rPr>
          <w:color w:val="000000"/>
        </w:rPr>
        <w:t>.</w:t>
      </w:r>
    </w:p>
    <w:p w:rsidR="002B0E25" w:rsidRPr="0095463F" w:rsidRDefault="002B0E25" w:rsidP="002B0E25">
      <w:pPr>
        <w:rPr>
          <w:color w:val="000000"/>
        </w:rPr>
      </w:pPr>
    </w:p>
    <w:p w:rsidR="002B0E25" w:rsidRPr="0095463F" w:rsidRDefault="002B0E25" w:rsidP="002B0E25">
      <w:pPr>
        <w:spacing w:line="360" w:lineRule="auto"/>
        <w:rPr>
          <w:color w:val="000000"/>
        </w:rPr>
      </w:pPr>
      <w:r w:rsidRPr="0095463F">
        <w:rPr>
          <w:color w:val="000000"/>
        </w:rPr>
        <w:tab/>
      </w:r>
      <w:proofErr w:type="gramStart"/>
      <w:r w:rsidRPr="0095463F">
        <w:rPr>
          <w:color w:val="000000"/>
        </w:rPr>
        <w:t xml:space="preserve">A.  </w:t>
      </w:r>
      <w:r w:rsidRPr="0095463F">
        <w:rPr>
          <w:i/>
          <w:color w:val="000000"/>
        </w:rPr>
        <w:t>n</w:t>
      </w:r>
      <w:proofErr w:type="gramEnd"/>
      <w:r w:rsidRPr="0095463F">
        <w:rPr>
          <w:color w:val="000000"/>
        </w:rPr>
        <w:t xml:space="preserve"> = 8</w:t>
      </w:r>
    </w:p>
    <w:p w:rsidR="002B0E25" w:rsidRPr="0095463F" w:rsidRDefault="002B0E25" w:rsidP="002B0E25">
      <w:pPr>
        <w:spacing w:line="360" w:lineRule="auto"/>
        <w:rPr>
          <w:color w:val="000000"/>
        </w:rPr>
      </w:pPr>
      <w:r w:rsidRPr="0095463F">
        <w:rPr>
          <w:color w:val="000000"/>
        </w:rPr>
        <w:tab/>
      </w:r>
      <w:proofErr w:type="gramStart"/>
      <w:r w:rsidRPr="0095463F">
        <w:rPr>
          <w:color w:val="000000"/>
        </w:rPr>
        <w:t xml:space="preserve">B.  </w:t>
      </w:r>
      <w:r w:rsidRPr="0095463F">
        <w:rPr>
          <w:i/>
          <w:color w:val="000000"/>
        </w:rPr>
        <w:t>n</w:t>
      </w:r>
      <w:proofErr w:type="gramEnd"/>
      <w:r w:rsidRPr="0095463F">
        <w:rPr>
          <w:color w:val="000000"/>
        </w:rPr>
        <w:t xml:space="preserve"> = 7</w:t>
      </w:r>
    </w:p>
    <w:p w:rsidR="002B0E25" w:rsidRPr="0095463F" w:rsidRDefault="002B0E25" w:rsidP="002B0E25">
      <w:pPr>
        <w:spacing w:line="360" w:lineRule="auto"/>
        <w:rPr>
          <w:color w:val="000000"/>
        </w:rPr>
      </w:pPr>
      <w:r w:rsidRPr="0095463F">
        <w:rPr>
          <w:color w:val="000000"/>
        </w:rPr>
        <w:tab/>
      </w:r>
      <w:proofErr w:type="gramStart"/>
      <w:r w:rsidRPr="0095463F">
        <w:rPr>
          <w:color w:val="000000"/>
        </w:rPr>
        <w:t xml:space="preserve">C.  </w:t>
      </w:r>
      <w:r w:rsidRPr="0095463F">
        <w:rPr>
          <w:i/>
          <w:color w:val="000000"/>
        </w:rPr>
        <w:t>n</w:t>
      </w:r>
      <w:proofErr w:type="gramEnd"/>
      <w:r w:rsidRPr="0095463F">
        <w:rPr>
          <w:color w:val="000000"/>
        </w:rPr>
        <w:t xml:space="preserve"> = 6</w:t>
      </w:r>
    </w:p>
    <w:p w:rsidR="002B0E25" w:rsidRPr="0095463F" w:rsidRDefault="002B0E25" w:rsidP="002B0E25">
      <w:pPr>
        <w:rPr>
          <w:color w:val="000000"/>
        </w:rPr>
      </w:pPr>
      <w:r w:rsidRPr="0095463F">
        <w:rPr>
          <w:color w:val="000000"/>
        </w:rPr>
        <w:tab/>
      </w:r>
      <w:proofErr w:type="gramStart"/>
      <w:r w:rsidRPr="0095463F">
        <w:rPr>
          <w:color w:val="000000"/>
        </w:rPr>
        <w:t xml:space="preserve">D.  </w:t>
      </w:r>
      <w:r w:rsidRPr="0095463F">
        <w:rPr>
          <w:i/>
          <w:color w:val="000000"/>
        </w:rPr>
        <w:t>n</w:t>
      </w:r>
      <w:proofErr w:type="gramEnd"/>
      <w:r w:rsidRPr="0095463F">
        <w:rPr>
          <w:color w:val="000000"/>
        </w:rPr>
        <w:t xml:space="preserve"> = 5</w:t>
      </w:r>
    </w:p>
    <w:p w:rsidR="002B0E25" w:rsidRPr="0095463F" w:rsidRDefault="002B0E25" w:rsidP="002B0E25">
      <w:pPr>
        <w:rPr>
          <w:color w:val="000000"/>
        </w:rPr>
      </w:pPr>
    </w:p>
    <w:p w:rsidR="002B0E25" w:rsidRPr="0095463F" w:rsidRDefault="002B0E25" w:rsidP="002B0E25">
      <w:pPr>
        <w:rPr>
          <w:color w:val="000000"/>
        </w:rPr>
      </w:pPr>
    </w:p>
    <w:p w:rsidR="002B0E25" w:rsidRDefault="002B0E25" w:rsidP="0095463F"/>
    <w:p w:rsidR="002B0E25" w:rsidRPr="0095463F" w:rsidRDefault="00CA1DD1" w:rsidP="002B0E25">
      <w:pPr>
        <w:autoSpaceDE w:val="0"/>
        <w:autoSpaceDN w:val="0"/>
        <w:adjustRightInd w:val="0"/>
      </w:pPr>
      <w:r>
        <w:t>15</w:t>
      </w:r>
      <w:r w:rsidR="002B0E25" w:rsidRPr="0095463F">
        <w:t xml:space="preserve">. </w:t>
      </w:r>
      <w:r w:rsidR="002B0E25">
        <w:t xml:space="preserve"> </w:t>
      </w:r>
      <w:r w:rsidR="002B0E25" w:rsidRPr="0095463F">
        <w:t>Determine the 8th term in the expansion of (2</w:t>
      </w:r>
      <w:r w:rsidR="002B0E25" w:rsidRPr="00B670D8">
        <w:rPr>
          <w:i/>
        </w:rPr>
        <w:t>x</w:t>
      </w:r>
      <w:r w:rsidR="002B0E25" w:rsidRPr="0095463F">
        <w:t xml:space="preserve"> </w:t>
      </w:r>
      <w:r w:rsidR="008A5F32" w:rsidRPr="008A5F32">
        <w:rPr>
          <w:b/>
        </w:rPr>
        <w:t>–</w:t>
      </w:r>
      <w:r w:rsidR="002B0E25" w:rsidRPr="0095463F">
        <w:t xml:space="preserve"> </w:t>
      </w:r>
      <w:r w:rsidR="002B0E25" w:rsidRPr="00B670D8">
        <w:rPr>
          <w:i/>
        </w:rPr>
        <w:t>y</w:t>
      </w:r>
      <w:proofErr w:type="gramStart"/>
      <w:r w:rsidR="002B0E25" w:rsidRPr="0095463F">
        <w:t>)</w:t>
      </w:r>
      <w:r w:rsidR="002B0E25" w:rsidRPr="00B670D8">
        <w:rPr>
          <w:vertAlign w:val="superscript"/>
        </w:rPr>
        <w:t>11</w:t>
      </w:r>
      <w:proofErr w:type="gramEnd"/>
      <w:r w:rsidR="002B0E25" w:rsidRPr="0095463F">
        <w:t>.</w:t>
      </w:r>
    </w:p>
    <w:p w:rsidR="002B0E25" w:rsidRDefault="002B0E25" w:rsidP="002B0E25">
      <w:pPr>
        <w:autoSpaceDE w:val="0"/>
        <w:autoSpaceDN w:val="0"/>
        <w:adjustRightInd w:val="0"/>
      </w:pPr>
    </w:p>
    <w:p w:rsidR="002B0E25" w:rsidRPr="0095463F" w:rsidRDefault="002B0E25" w:rsidP="002B0E25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>A.</w:t>
      </w:r>
      <w:r>
        <w:t xml:space="preserve"> </w:t>
      </w:r>
      <w:r w:rsidR="008A5F32">
        <w:t xml:space="preserve"> </w:t>
      </w:r>
      <w:r w:rsidR="008A5F32" w:rsidRPr="008A5F32">
        <w:rPr>
          <w:b/>
        </w:rPr>
        <w:t>–</w:t>
      </w:r>
      <w:proofErr w:type="gramEnd"/>
      <w:r w:rsidRPr="0095463F">
        <w:t>5280</w:t>
      </w:r>
      <w:r w:rsidRPr="00B670D8">
        <w:rPr>
          <w:i/>
        </w:rPr>
        <w:t>x</w:t>
      </w:r>
      <w:r w:rsidRPr="00651AB0">
        <w:rPr>
          <w:vertAlign w:val="superscript"/>
        </w:rPr>
        <w:t>4</w:t>
      </w:r>
      <w:r w:rsidRPr="00B670D8">
        <w:rPr>
          <w:i/>
        </w:rPr>
        <w:t>y</w:t>
      </w:r>
      <w:r w:rsidRPr="00B670D8">
        <w:rPr>
          <w:vertAlign w:val="superscript"/>
        </w:rPr>
        <w:t>7</w:t>
      </w:r>
    </w:p>
    <w:p w:rsidR="002B0E25" w:rsidRPr="0095463F" w:rsidRDefault="002B0E25" w:rsidP="002B0E25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>B.</w:t>
      </w:r>
      <w:r>
        <w:t xml:space="preserve"> </w:t>
      </w:r>
      <w:r w:rsidR="008A5F32">
        <w:t xml:space="preserve"> </w:t>
      </w:r>
      <w:r w:rsidR="008A5F32" w:rsidRPr="008A5F32">
        <w:rPr>
          <w:b/>
        </w:rPr>
        <w:t>–</w:t>
      </w:r>
      <w:proofErr w:type="gramEnd"/>
      <w:r w:rsidRPr="0095463F">
        <w:t>2640</w:t>
      </w:r>
      <w:r w:rsidRPr="00B670D8">
        <w:rPr>
          <w:i/>
        </w:rPr>
        <w:t>x</w:t>
      </w:r>
      <w:r w:rsidRPr="00651AB0">
        <w:rPr>
          <w:vertAlign w:val="superscript"/>
        </w:rPr>
        <w:t>4</w:t>
      </w:r>
      <w:r w:rsidRPr="00B670D8">
        <w:rPr>
          <w:i/>
        </w:rPr>
        <w:t>y</w:t>
      </w:r>
      <w:r w:rsidRPr="00B670D8">
        <w:rPr>
          <w:vertAlign w:val="superscript"/>
        </w:rPr>
        <w:t>7</w:t>
      </w:r>
    </w:p>
    <w:p w:rsidR="002B0E25" w:rsidRPr="0095463F" w:rsidRDefault="002B0E25" w:rsidP="002B0E25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>C.</w:t>
      </w:r>
      <w:r>
        <w:t xml:space="preserve"> </w:t>
      </w:r>
      <w:r w:rsidRPr="0095463F">
        <w:t xml:space="preserve"> 1320</w:t>
      </w:r>
      <w:r w:rsidRPr="00B670D8">
        <w:rPr>
          <w:i/>
        </w:rPr>
        <w:t>x</w:t>
      </w:r>
      <w:r w:rsidRPr="00651AB0">
        <w:rPr>
          <w:vertAlign w:val="superscript"/>
        </w:rPr>
        <w:t>3</w:t>
      </w:r>
      <w:r w:rsidRPr="00B670D8">
        <w:rPr>
          <w:i/>
        </w:rPr>
        <w:t>y</w:t>
      </w:r>
      <w:r w:rsidRPr="00B670D8">
        <w:rPr>
          <w:vertAlign w:val="superscript"/>
        </w:rPr>
        <w:t>8</w:t>
      </w:r>
      <w:proofErr w:type="gramEnd"/>
    </w:p>
    <w:p w:rsidR="002B0E25" w:rsidRPr="0095463F" w:rsidRDefault="002B0E25" w:rsidP="002B0E25">
      <w:r>
        <w:tab/>
      </w:r>
      <w:proofErr w:type="gramStart"/>
      <w:r w:rsidRPr="0095463F">
        <w:t>D.</w:t>
      </w:r>
      <w:r>
        <w:t xml:space="preserve"> </w:t>
      </w:r>
      <w:r w:rsidRPr="0095463F">
        <w:t xml:space="preserve"> 990</w:t>
      </w:r>
      <w:r w:rsidRPr="00B670D8">
        <w:rPr>
          <w:i/>
        </w:rPr>
        <w:t>x</w:t>
      </w:r>
      <w:r w:rsidRPr="00651AB0">
        <w:rPr>
          <w:vertAlign w:val="superscript"/>
        </w:rPr>
        <w:t>3</w:t>
      </w:r>
      <w:r w:rsidRPr="00B670D8">
        <w:rPr>
          <w:i/>
        </w:rPr>
        <w:t>y</w:t>
      </w:r>
      <w:r w:rsidRPr="00651AB0">
        <w:rPr>
          <w:vertAlign w:val="superscript"/>
        </w:rPr>
        <w:t>8</w:t>
      </w:r>
      <w:proofErr w:type="gramEnd"/>
    </w:p>
    <w:p w:rsidR="002B0E25" w:rsidRPr="0095463F" w:rsidRDefault="002B0E25" w:rsidP="002B0E25"/>
    <w:p w:rsidR="002B0E25" w:rsidRDefault="002B0E25" w:rsidP="0095463F"/>
    <w:p w:rsidR="002B0E25" w:rsidRDefault="002B0E25" w:rsidP="0095463F"/>
    <w:p w:rsidR="002B0E25" w:rsidRDefault="002B0E25" w:rsidP="0095463F"/>
    <w:p w:rsidR="002B0E25" w:rsidRDefault="002B0E25" w:rsidP="0095463F"/>
    <w:p w:rsidR="00CA1DD1" w:rsidRDefault="00CA1DD1" w:rsidP="0095463F"/>
    <w:p w:rsidR="002B0E25" w:rsidRDefault="00290E33" w:rsidP="0095463F">
      <w:r>
        <w:lastRenderedPageBreak/>
        <w:t xml:space="preserve"> II</w:t>
      </w:r>
      <w:proofErr w:type="gramStart"/>
      <w:r>
        <w:t xml:space="preserve">.  </w:t>
      </w:r>
      <w:r w:rsidRPr="00290E33">
        <w:rPr>
          <w:b/>
          <w:i/>
        </w:rPr>
        <w:t>Numerical</w:t>
      </w:r>
      <w:proofErr w:type="gramEnd"/>
      <w:r w:rsidRPr="00290E33">
        <w:rPr>
          <w:b/>
          <w:i/>
        </w:rPr>
        <w:t xml:space="preserve"> Response</w:t>
      </w:r>
    </w:p>
    <w:p w:rsidR="00F7728B" w:rsidRDefault="00F7728B" w:rsidP="0095463F"/>
    <w:p w:rsidR="00F7728B" w:rsidRPr="0095463F" w:rsidRDefault="00CA1DD1" w:rsidP="00290E33">
      <w:pPr>
        <w:autoSpaceDE w:val="0"/>
        <w:autoSpaceDN w:val="0"/>
        <w:adjustRightInd w:val="0"/>
        <w:spacing w:line="276" w:lineRule="auto"/>
      </w:pPr>
      <w:r>
        <w:t xml:space="preserve">  1</w:t>
      </w:r>
      <w:r w:rsidR="00F7728B" w:rsidRPr="0095463F">
        <w:t>.</w:t>
      </w:r>
      <w:r w:rsidR="00F7728B">
        <w:t xml:space="preserve"> </w:t>
      </w:r>
      <w:r w:rsidR="00F7728B" w:rsidRPr="0095463F">
        <w:t xml:space="preserve"> A breakfast special consists of choosing one item from each category in the following menu.</w:t>
      </w:r>
    </w:p>
    <w:p w:rsidR="00F7728B" w:rsidRPr="0095463F" w:rsidRDefault="00F7728B" w:rsidP="00F7728B">
      <w:pPr>
        <w:autoSpaceDE w:val="0"/>
        <w:autoSpaceDN w:val="0"/>
        <w:adjustRightInd w:val="0"/>
      </w:pPr>
      <w:r>
        <w:tab/>
      </w:r>
      <w:r>
        <w:tab/>
      </w:r>
      <w:r w:rsidRPr="00290E33">
        <w:rPr>
          <w:i/>
        </w:rPr>
        <w:t>Juice</w:t>
      </w:r>
      <w:r w:rsidRPr="0095463F">
        <w:t>: apple, orange, grapefruit</w:t>
      </w:r>
    </w:p>
    <w:p w:rsidR="00F7728B" w:rsidRPr="0095463F" w:rsidRDefault="00F7728B" w:rsidP="00F7728B">
      <w:pPr>
        <w:autoSpaceDE w:val="0"/>
        <w:autoSpaceDN w:val="0"/>
        <w:adjustRightInd w:val="0"/>
      </w:pPr>
      <w:r>
        <w:tab/>
      </w:r>
      <w:r>
        <w:tab/>
      </w:r>
      <w:r w:rsidRPr="00290E33">
        <w:rPr>
          <w:i/>
        </w:rPr>
        <w:t>Toast</w:t>
      </w:r>
      <w:r w:rsidRPr="0095463F">
        <w:t>: white, brown</w:t>
      </w:r>
    </w:p>
    <w:p w:rsidR="00F7728B" w:rsidRPr="0095463F" w:rsidRDefault="00F7728B" w:rsidP="00F7728B">
      <w:pPr>
        <w:autoSpaceDE w:val="0"/>
        <w:autoSpaceDN w:val="0"/>
        <w:adjustRightInd w:val="0"/>
      </w:pPr>
      <w:r>
        <w:tab/>
      </w:r>
      <w:r>
        <w:tab/>
      </w:r>
      <w:r w:rsidRPr="00290E33">
        <w:rPr>
          <w:i/>
        </w:rPr>
        <w:t>Eggs</w:t>
      </w:r>
      <w:r w:rsidRPr="0095463F">
        <w:t>: scrambled, fried, poached</w:t>
      </w:r>
    </w:p>
    <w:p w:rsidR="00F7728B" w:rsidRDefault="00F7728B" w:rsidP="00290E33">
      <w:pPr>
        <w:autoSpaceDE w:val="0"/>
        <w:autoSpaceDN w:val="0"/>
        <w:adjustRightInd w:val="0"/>
        <w:spacing w:line="360" w:lineRule="auto"/>
      </w:pPr>
      <w:r>
        <w:tab/>
      </w:r>
      <w:r>
        <w:tab/>
      </w:r>
      <w:r w:rsidRPr="00290E33">
        <w:rPr>
          <w:i/>
        </w:rPr>
        <w:t>Beverage</w:t>
      </w:r>
      <w:r w:rsidR="00290E33">
        <w:t>: coffee, tea, milk</w:t>
      </w:r>
    </w:p>
    <w:p w:rsidR="00F7728B" w:rsidRPr="0095463F" w:rsidRDefault="00C955B3" w:rsidP="00F7728B">
      <w:pPr>
        <w:autoSpaceDE w:val="0"/>
        <w:autoSpaceDN w:val="0"/>
        <w:adjustRightInd w:val="0"/>
      </w:pPr>
      <w:r>
        <w:rPr>
          <w:noProof/>
          <w:lang w:eastAsia="en-CA"/>
        </w:rPr>
        <w:pict>
          <v:rect id="_x0000_s1026" style="position:absolute;margin-left:398.25pt;margin-top:9.95pt;width:17.25pt;height:17.25pt;z-index:251667456"/>
        </w:pict>
      </w:r>
      <w:r>
        <w:rPr>
          <w:noProof/>
          <w:lang w:eastAsia="en-CA"/>
        </w:rPr>
        <w:pict>
          <v:rect id="_x0000_s1029" style="position:absolute;margin-left:450pt;margin-top:9.95pt;width:17.25pt;height:17.25pt;z-index:251670528"/>
        </w:pict>
      </w:r>
      <w:r>
        <w:rPr>
          <w:noProof/>
          <w:lang w:eastAsia="en-CA"/>
        </w:rPr>
        <w:pict>
          <v:rect id="_x0000_s1028" style="position:absolute;margin-left:432.75pt;margin-top:9.95pt;width:17.25pt;height:17.25pt;z-index:251669504"/>
        </w:pict>
      </w:r>
      <w:r>
        <w:rPr>
          <w:noProof/>
          <w:lang w:eastAsia="en-CA"/>
        </w:rPr>
        <w:pict>
          <v:rect id="_x0000_s1027" style="position:absolute;margin-left:415.5pt;margin-top:9.95pt;width:17.25pt;height:17.25pt;z-index:251668480"/>
        </w:pict>
      </w:r>
      <w:r w:rsidR="00F7728B">
        <w:t xml:space="preserve">       </w:t>
      </w:r>
      <w:r w:rsidR="00290E33">
        <w:t>The number of</w:t>
      </w:r>
      <w:r w:rsidR="00F7728B" w:rsidRPr="0095463F">
        <w:t xml:space="preserve"> different </w:t>
      </w:r>
      <w:r w:rsidR="00290E33">
        <w:t>breakfast specials is __________.</w:t>
      </w:r>
    </w:p>
    <w:p w:rsidR="00F7728B" w:rsidRDefault="00F7728B" w:rsidP="00F7728B">
      <w:pPr>
        <w:autoSpaceDE w:val="0"/>
        <w:autoSpaceDN w:val="0"/>
        <w:adjustRightInd w:val="0"/>
      </w:pPr>
    </w:p>
    <w:p w:rsidR="00F7728B" w:rsidRDefault="00F7728B" w:rsidP="0095463F"/>
    <w:p w:rsidR="00290E33" w:rsidRDefault="001C4D86" w:rsidP="00CA1DD1">
      <w:pPr>
        <w:rPr>
          <w:color w:val="000000"/>
        </w:rPr>
      </w:pPr>
      <w:r>
        <w:rPr>
          <w:color w:val="000000"/>
        </w:rPr>
        <w:t xml:space="preserve">  2</w:t>
      </w:r>
      <w:r w:rsidR="00CA1DD1" w:rsidRPr="0095463F">
        <w:rPr>
          <w:color w:val="000000"/>
        </w:rPr>
        <w:t xml:space="preserve">.  Consider the word </w:t>
      </w:r>
      <w:r w:rsidR="00CA1DD1" w:rsidRPr="0095463F">
        <w:rPr>
          <w:b/>
          <w:i/>
          <w:color w:val="000000"/>
        </w:rPr>
        <w:t>RABBIT</w:t>
      </w:r>
      <w:r w:rsidR="00CA1DD1" w:rsidRPr="0095463F">
        <w:rPr>
          <w:color w:val="000000"/>
        </w:rPr>
        <w:t xml:space="preserve">. </w:t>
      </w:r>
      <w:r w:rsidR="00290E33">
        <w:rPr>
          <w:color w:val="000000"/>
        </w:rPr>
        <w:t xml:space="preserve"> The number of</w:t>
      </w:r>
      <w:r w:rsidR="00CA1DD1" w:rsidRPr="0095463F">
        <w:rPr>
          <w:color w:val="000000"/>
        </w:rPr>
        <w:t xml:space="preserve"> ways </w:t>
      </w:r>
      <w:r w:rsidR="00290E33">
        <w:rPr>
          <w:color w:val="000000"/>
        </w:rPr>
        <w:t>that</w:t>
      </w:r>
      <w:r w:rsidR="00CA1DD1" w:rsidRPr="0095463F">
        <w:rPr>
          <w:color w:val="000000"/>
        </w:rPr>
        <w:t xml:space="preserve"> the letters </w:t>
      </w:r>
      <w:r w:rsidR="00290E33">
        <w:rPr>
          <w:color w:val="000000"/>
        </w:rPr>
        <w:t xml:space="preserve">can </w:t>
      </w:r>
      <w:r w:rsidR="00CA1DD1" w:rsidRPr="0095463F">
        <w:rPr>
          <w:color w:val="000000"/>
        </w:rPr>
        <w:t xml:space="preserve">be arranged such that </w:t>
      </w:r>
    </w:p>
    <w:p w:rsidR="00CA1DD1" w:rsidRPr="0095463F" w:rsidRDefault="00290E33" w:rsidP="00CA1DD1">
      <w:pPr>
        <w:rPr>
          <w:color w:val="000000"/>
        </w:rPr>
      </w:pPr>
      <w:r>
        <w:rPr>
          <w:color w:val="000000"/>
        </w:rPr>
        <w:t xml:space="preserve">       </w:t>
      </w:r>
      <w:proofErr w:type="gramStart"/>
      <w:r w:rsidR="00CA1DD1" w:rsidRPr="0095463F">
        <w:rPr>
          <w:color w:val="000000"/>
        </w:rPr>
        <w:t>the</w:t>
      </w:r>
      <w:proofErr w:type="gramEnd"/>
      <w:r w:rsidR="00CA1DD1" w:rsidRPr="0095463F">
        <w:rPr>
          <w:color w:val="000000"/>
        </w:rPr>
        <w:t xml:space="preserve"> two </w:t>
      </w:r>
      <w:r w:rsidR="00CA1DD1" w:rsidRPr="0095463F">
        <w:rPr>
          <w:b/>
          <w:i/>
          <w:color w:val="000000"/>
        </w:rPr>
        <w:t>B</w:t>
      </w:r>
      <w:r w:rsidR="00CA1DD1" w:rsidRPr="0095463F">
        <w:rPr>
          <w:color w:val="000000"/>
        </w:rPr>
        <w:t>’</w:t>
      </w:r>
      <w:r>
        <w:rPr>
          <w:color w:val="000000"/>
        </w:rPr>
        <w:t>s are not together is __________.</w:t>
      </w:r>
    </w:p>
    <w:p w:rsidR="00CA1DD1" w:rsidRPr="0095463F" w:rsidRDefault="00C955B3" w:rsidP="00CA1DD1">
      <w:pPr>
        <w:rPr>
          <w:color w:val="000000"/>
        </w:rPr>
      </w:pPr>
      <w:r w:rsidRPr="00C955B3">
        <w:rPr>
          <w:noProof/>
          <w:lang w:eastAsia="en-CA"/>
        </w:rPr>
        <w:pict>
          <v:rect id="_x0000_s1034" style="position:absolute;margin-left:398.25pt;margin-top:8.3pt;width:17.25pt;height:17.25pt;z-index:251675648"/>
        </w:pict>
      </w:r>
      <w:r w:rsidRPr="00C955B3">
        <w:rPr>
          <w:noProof/>
          <w:lang w:eastAsia="en-CA"/>
        </w:rPr>
        <w:pict>
          <v:rect id="_x0000_s1037" style="position:absolute;margin-left:450pt;margin-top:8.3pt;width:17.25pt;height:17.25pt;z-index:251678720"/>
        </w:pict>
      </w:r>
      <w:r w:rsidRPr="00C955B3">
        <w:rPr>
          <w:noProof/>
          <w:lang w:eastAsia="en-CA"/>
        </w:rPr>
        <w:pict>
          <v:rect id="_x0000_s1036" style="position:absolute;margin-left:432.75pt;margin-top:8.3pt;width:17.25pt;height:17.25pt;z-index:251677696"/>
        </w:pict>
      </w:r>
      <w:r w:rsidRPr="00C955B3">
        <w:rPr>
          <w:noProof/>
          <w:lang w:eastAsia="en-CA"/>
        </w:rPr>
        <w:pict>
          <v:rect id="_x0000_s1035" style="position:absolute;margin-left:415.5pt;margin-top:8.3pt;width:17.25pt;height:17.25pt;z-index:251676672"/>
        </w:pict>
      </w:r>
    </w:p>
    <w:p w:rsidR="00CA1DD1" w:rsidRPr="0095463F" w:rsidRDefault="00CA1DD1" w:rsidP="00290E33">
      <w:pPr>
        <w:spacing w:line="360" w:lineRule="auto"/>
        <w:rPr>
          <w:color w:val="000000"/>
        </w:rPr>
      </w:pPr>
      <w:r w:rsidRPr="0095463F">
        <w:rPr>
          <w:color w:val="000000"/>
        </w:rPr>
        <w:tab/>
      </w:r>
    </w:p>
    <w:p w:rsidR="00CA1DD1" w:rsidRDefault="00CA1DD1" w:rsidP="0095463F"/>
    <w:p w:rsidR="00CA1DD1" w:rsidRDefault="00CA1DD1" w:rsidP="0095463F"/>
    <w:p w:rsidR="002B0E25" w:rsidRDefault="00F7728B" w:rsidP="00290E33">
      <w:pPr>
        <w:autoSpaceDE w:val="0"/>
        <w:autoSpaceDN w:val="0"/>
        <w:adjustRightInd w:val="0"/>
        <w:spacing w:line="360" w:lineRule="auto"/>
      </w:pPr>
      <w:r>
        <w:tab/>
      </w:r>
    </w:p>
    <w:p w:rsidR="002B0E25" w:rsidRDefault="002B0E25" w:rsidP="0095463F"/>
    <w:p w:rsidR="008A5F32" w:rsidRDefault="00290E33" w:rsidP="008A5F32">
      <w:r>
        <w:t xml:space="preserve">  </w:t>
      </w:r>
      <w:r w:rsidR="001C4D86">
        <w:t>3</w:t>
      </w:r>
      <w:r w:rsidR="008A5F32">
        <w:t xml:space="preserve">.  A committee of seven members is to be formed from 3 trainees, 4 professors, and 6 </w:t>
      </w:r>
      <w:proofErr w:type="gramStart"/>
      <w:r w:rsidR="008A5F32">
        <w:t>research</w:t>
      </w:r>
      <w:proofErr w:type="gramEnd"/>
      <w:r w:rsidR="008A5F32">
        <w:t xml:space="preserve"> </w:t>
      </w:r>
    </w:p>
    <w:p w:rsidR="008A5F32" w:rsidRDefault="008A5F32" w:rsidP="008A5F32">
      <w:r>
        <w:t xml:space="preserve">       </w:t>
      </w:r>
      <w:proofErr w:type="gramStart"/>
      <w:r>
        <w:t>associates</w:t>
      </w:r>
      <w:proofErr w:type="gramEnd"/>
      <w:r>
        <w:t xml:space="preserve">.  The number of ways this can be done if the committee should have 3 professors, </w:t>
      </w:r>
    </w:p>
    <w:p w:rsidR="008A5F32" w:rsidRDefault="008A5F32" w:rsidP="008A5F32">
      <w:r>
        <w:t xml:space="preserve">       2 research associates and 2 trainees </w:t>
      </w:r>
      <w:proofErr w:type="gramStart"/>
      <w:r w:rsidRPr="00290E33">
        <w:rPr>
          <w:b/>
          <w:i/>
        </w:rPr>
        <w:t>or</w:t>
      </w:r>
      <w:r>
        <w:t xml:space="preserve">  1</w:t>
      </w:r>
      <w:proofErr w:type="gramEnd"/>
      <w:r>
        <w:t xml:space="preserve"> trainee, 2 professors and 4 research associates is </w:t>
      </w:r>
    </w:p>
    <w:p w:rsidR="008A5F32" w:rsidRDefault="008A5F32" w:rsidP="008A5F32">
      <w:r>
        <w:t xml:space="preserve">       __________.</w:t>
      </w:r>
    </w:p>
    <w:p w:rsidR="002B0E25" w:rsidRDefault="002B0E25" w:rsidP="008A5F32"/>
    <w:p w:rsidR="002B0E25" w:rsidRDefault="00C955B3" w:rsidP="0095463F">
      <w:r>
        <w:rPr>
          <w:noProof/>
          <w:lang w:eastAsia="en-CA"/>
        </w:rPr>
        <w:pict>
          <v:rect id="_x0000_s1041" style="position:absolute;margin-left:450pt;margin-top:1pt;width:17.25pt;height:17.25pt;z-index:251682816"/>
        </w:pict>
      </w:r>
      <w:r>
        <w:rPr>
          <w:noProof/>
          <w:lang w:eastAsia="en-CA"/>
        </w:rPr>
        <w:pict>
          <v:rect id="_x0000_s1040" style="position:absolute;margin-left:432.75pt;margin-top:1pt;width:17.25pt;height:17.25pt;z-index:251681792"/>
        </w:pict>
      </w:r>
      <w:r>
        <w:rPr>
          <w:noProof/>
          <w:lang w:eastAsia="en-CA"/>
        </w:rPr>
        <w:pict>
          <v:rect id="_x0000_s1039" style="position:absolute;margin-left:415.5pt;margin-top:1pt;width:17.25pt;height:17.25pt;z-index:251680768"/>
        </w:pict>
      </w:r>
      <w:r>
        <w:rPr>
          <w:noProof/>
          <w:lang w:eastAsia="en-CA"/>
        </w:rPr>
        <w:pict>
          <v:rect id="_x0000_s1038" style="position:absolute;margin-left:398.25pt;margin-top:1pt;width:17.25pt;height:17.25pt;z-index:251679744"/>
        </w:pict>
      </w:r>
    </w:p>
    <w:p w:rsidR="002B0E25" w:rsidRDefault="002B0E25" w:rsidP="0095463F"/>
    <w:p w:rsidR="00290E33" w:rsidRDefault="00290E33" w:rsidP="0095463F"/>
    <w:p w:rsidR="00290E33" w:rsidRDefault="00290E33" w:rsidP="0095463F"/>
    <w:p w:rsidR="00290E33" w:rsidRPr="00B670D8" w:rsidRDefault="001C4D86" w:rsidP="00290E33">
      <w:pPr>
        <w:rPr>
          <w:color w:val="000000"/>
        </w:rPr>
      </w:pPr>
      <w:r>
        <w:rPr>
          <w:color w:val="000000"/>
        </w:rPr>
        <w:t xml:space="preserve">  4</w:t>
      </w:r>
      <w:r w:rsidR="00290E33" w:rsidRPr="0095463F">
        <w:t>.</w:t>
      </w:r>
      <w:r w:rsidR="00290E33">
        <w:t xml:space="preserve"> </w:t>
      </w:r>
      <w:r w:rsidR="00290E33" w:rsidRPr="0095463F">
        <w:t xml:space="preserve"> In the expansion </w:t>
      </w:r>
      <w:proofErr w:type="gramStart"/>
      <w:r w:rsidR="00290E33" w:rsidRPr="0095463F">
        <w:t xml:space="preserve">of </w:t>
      </w:r>
      <w:proofErr w:type="gramEnd"/>
      <w:r w:rsidR="00290E33" w:rsidRPr="00B670D8">
        <w:rPr>
          <w:position w:val="-14"/>
        </w:rPr>
        <w:object w:dxaOrig="1020" w:dyaOrig="440">
          <v:shape id="_x0000_i1026" type="#_x0000_t75" style="width:51pt;height:21.75pt" o:ole="">
            <v:imagedata r:id="rId6" o:title=""/>
          </v:shape>
          <o:OLEObject Type="Embed" ProgID="Equation.DSMT4" ShapeID="_x0000_i1026" DrawAspect="Content" ObjectID="_1419148861" r:id="rId7"/>
        </w:object>
      </w:r>
      <w:r w:rsidR="00290E33" w:rsidRPr="0095463F">
        <w:t>,</w:t>
      </w:r>
      <w:r w:rsidR="00290E33">
        <w:t xml:space="preserve"> </w:t>
      </w:r>
      <w:r w:rsidR="00290E33" w:rsidRPr="0095463F">
        <w:t>the coefficient of the term containing</w:t>
      </w:r>
      <w:r w:rsidR="00290E33">
        <w:t xml:space="preserve"> </w:t>
      </w:r>
      <w:r w:rsidR="00290E33" w:rsidRPr="00B670D8">
        <w:rPr>
          <w:i/>
        </w:rPr>
        <w:t>a</w:t>
      </w:r>
      <w:r w:rsidR="00290E33" w:rsidRPr="00B670D8">
        <w:rPr>
          <w:vertAlign w:val="superscript"/>
        </w:rPr>
        <w:t>4</w:t>
      </w:r>
      <w:r w:rsidR="00290E33" w:rsidRPr="00B670D8">
        <w:rPr>
          <w:i/>
        </w:rPr>
        <w:t>b</w:t>
      </w:r>
      <w:r w:rsidR="00290E33" w:rsidRPr="00B670D8">
        <w:rPr>
          <w:vertAlign w:val="superscript"/>
        </w:rPr>
        <w:t>2</w:t>
      </w:r>
      <w:r w:rsidR="00290E33">
        <w:t xml:space="preserve"> is __________.</w:t>
      </w:r>
    </w:p>
    <w:p w:rsidR="00290E33" w:rsidRDefault="00C955B3" w:rsidP="00290E33">
      <w:pPr>
        <w:autoSpaceDE w:val="0"/>
        <w:autoSpaceDN w:val="0"/>
        <w:adjustRightInd w:val="0"/>
      </w:pPr>
      <w:r>
        <w:rPr>
          <w:noProof/>
          <w:lang w:eastAsia="en-CA"/>
        </w:rPr>
        <w:pict>
          <v:rect id="_x0000_s1043" style="position:absolute;margin-left:415.5pt;margin-top:11.55pt;width:17.25pt;height:17.25pt;z-index:251684864"/>
        </w:pict>
      </w:r>
      <w:r>
        <w:rPr>
          <w:noProof/>
          <w:lang w:eastAsia="en-CA"/>
        </w:rPr>
        <w:pict>
          <v:rect id="_x0000_s1042" style="position:absolute;margin-left:398.25pt;margin-top:11.55pt;width:17.25pt;height:17.25pt;z-index:251683840"/>
        </w:pict>
      </w:r>
      <w:r>
        <w:rPr>
          <w:noProof/>
          <w:lang w:eastAsia="en-CA"/>
        </w:rPr>
        <w:pict>
          <v:rect id="_x0000_s1045" style="position:absolute;margin-left:450pt;margin-top:11.55pt;width:17.25pt;height:17.25pt;z-index:251686912"/>
        </w:pict>
      </w:r>
      <w:r>
        <w:rPr>
          <w:noProof/>
          <w:lang w:eastAsia="en-CA"/>
        </w:rPr>
        <w:pict>
          <v:rect id="_x0000_s1044" style="position:absolute;margin-left:432.75pt;margin-top:11.55pt;width:17.25pt;height:17.25pt;z-index:251685888"/>
        </w:pict>
      </w:r>
    </w:p>
    <w:p w:rsidR="00290E33" w:rsidRDefault="00290E33" w:rsidP="00290E33">
      <w:pPr>
        <w:autoSpaceDE w:val="0"/>
        <w:autoSpaceDN w:val="0"/>
        <w:adjustRightInd w:val="0"/>
      </w:pPr>
      <w:r>
        <w:t>III</w:t>
      </w:r>
      <w:proofErr w:type="gramStart"/>
      <w:r w:rsidRPr="00290E33">
        <w:rPr>
          <w:b/>
          <w:i/>
        </w:rPr>
        <w:t>.  Written</w:t>
      </w:r>
      <w:proofErr w:type="gramEnd"/>
      <w:r w:rsidRPr="00290E33">
        <w:rPr>
          <w:b/>
          <w:i/>
        </w:rPr>
        <w:t xml:space="preserve"> Response</w:t>
      </w:r>
    </w:p>
    <w:p w:rsidR="00290E33" w:rsidRDefault="00290E33" w:rsidP="00290E33">
      <w:pPr>
        <w:autoSpaceDE w:val="0"/>
        <w:autoSpaceDN w:val="0"/>
        <w:adjustRightInd w:val="0"/>
      </w:pPr>
    </w:p>
    <w:p w:rsidR="0095463F" w:rsidRPr="0095463F" w:rsidRDefault="0095463F" w:rsidP="00290E33">
      <w:pPr>
        <w:autoSpaceDE w:val="0"/>
        <w:autoSpaceDN w:val="0"/>
        <w:adjustRightInd w:val="0"/>
        <w:spacing w:line="276" w:lineRule="auto"/>
      </w:pPr>
      <w:r w:rsidRPr="0095463F">
        <w:t xml:space="preserve">1. </w:t>
      </w:r>
      <w:r w:rsidR="005A1632">
        <w:t xml:space="preserve"> </w:t>
      </w:r>
      <w:proofErr w:type="gramStart"/>
      <w:r w:rsidR="005A1632">
        <w:t>a</w:t>
      </w:r>
      <w:proofErr w:type="gramEnd"/>
      <w:r w:rsidR="005A1632">
        <w:t xml:space="preserve">)  </w:t>
      </w:r>
      <w:r w:rsidRPr="0095463F">
        <w:t>A class has 30 students.</w:t>
      </w:r>
      <w:r w:rsidR="0087222C">
        <w:t xml:space="preserve">  There are 10 boys and 20 girls in the class.</w:t>
      </w:r>
    </w:p>
    <w:p w:rsidR="0095463F" w:rsidRDefault="00290E33" w:rsidP="0095463F">
      <w:pPr>
        <w:autoSpaceDE w:val="0"/>
        <w:autoSpaceDN w:val="0"/>
        <w:adjustRightInd w:val="0"/>
        <w:rPr>
          <w:b/>
          <w:bCs/>
        </w:rPr>
      </w:pPr>
      <w:r>
        <w:tab/>
      </w:r>
      <w:r w:rsidR="005A1632">
        <w:t xml:space="preserve">  </w:t>
      </w:r>
      <w:proofErr w:type="spellStart"/>
      <w:r w:rsidR="005A1632">
        <w:t>i</w:t>
      </w:r>
      <w:proofErr w:type="spellEnd"/>
      <w:r w:rsidR="0095463F" w:rsidRPr="0095463F">
        <w:t xml:space="preserve">) </w:t>
      </w:r>
      <w:r>
        <w:t xml:space="preserve"> In h</w:t>
      </w:r>
      <w:r w:rsidR="0095463F" w:rsidRPr="0095463F">
        <w:t xml:space="preserve">ow many ways can a committee of </w:t>
      </w:r>
      <w:r w:rsidR="0087222C">
        <w:t>4</w:t>
      </w:r>
      <w:r w:rsidR="0095463F" w:rsidRPr="0095463F">
        <w:t xml:space="preserve"> people be selected from the class? </w:t>
      </w:r>
    </w:p>
    <w:p w:rsidR="00290E33" w:rsidRDefault="00290E33" w:rsidP="0095463F">
      <w:pPr>
        <w:autoSpaceDE w:val="0"/>
        <w:autoSpaceDN w:val="0"/>
        <w:adjustRightInd w:val="0"/>
        <w:rPr>
          <w:b/>
          <w:bCs/>
        </w:rPr>
      </w:pPr>
    </w:p>
    <w:p w:rsidR="005A1632" w:rsidRDefault="005A1632" w:rsidP="0095463F">
      <w:pPr>
        <w:autoSpaceDE w:val="0"/>
        <w:autoSpaceDN w:val="0"/>
        <w:adjustRightInd w:val="0"/>
        <w:rPr>
          <w:b/>
          <w:bCs/>
        </w:rPr>
      </w:pPr>
    </w:p>
    <w:p w:rsidR="005A1632" w:rsidRDefault="005A1632" w:rsidP="0095463F">
      <w:pPr>
        <w:autoSpaceDE w:val="0"/>
        <w:autoSpaceDN w:val="0"/>
        <w:adjustRightInd w:val="0"/>
        <w:rPr>
          <w:b/>
          <w:bCs/>
        </w:rPr>
      </w:pPr>
    </w:p>
    <w:p w:rsidR="005A1632" w:rsidRDefault="005A1632" w:rsidP="0095463F">
      <w:pPr>
        <w:autoSpaceDE w:val="0"/>
        <w:autoSpaceDN w:val="0"/>
        <w:adjustRightInd w:val="0"/>
        <w:rPr>
          <w:b/>
          <w:bCs/>
        </w:rPr>
      </w:pPr>
    </w:p>
    <w:p w:rsidR="005A1632" w:rsidRPr="0095463F" w:rsidRDefault="005A1632" w:rsidP="0095463F">
      <w:pPr>
        <w:autoSpaceDE w:val="0"/>
        <w:autoSpaceDN w:val="0"/>
        <w:adjustRightInd w:val="0"/>
        <w:rPr>
          <w:b/>
          <w:bCs/>
        </w:rPr>
      </w:pPr>
    </w:p>
    <w:p w:rsidR="00290E33" w:rsidRDefault="00290E33" w:rsidP="0095463F">
      <w:pPr>
        <w:autoSpaceDE w:val="0"/>
        <w:autoSpaceDN w:val="0"/>
        <w:adjustRightInd w:val="0"/>
      </w:pPr>
      <w:r>
        <w:tab/>
      </w:r>
      <w:r w:rsidR="005A1632">
        <w:t xml:space="preserve"> ii</w:t>
      </w:r>
      <w:r w:rsidR="0095463F" w:rsidRPr="0095463F">
        <w:t xml:space="preserve">) </w:t>
      </w:r>
      <w:r>
        <w:t xml:space="preserve"> In h</w:t>
      </w:r>
      <w:r w:rsidR="0095463F" w:rsidRPr="0095463F">
        <w:t xml:space="preserve">ow many ways can an executive committee consisting </w:t>
      </w:r>
      <w:r w:rsidR="0087222C">
        <w:t xml:space="preserve">of </w:t>
      </w:r>
      <w:r w:rsidR="005A1632">
        <w:t xml:space="preserve">a </w:t>
      </w:r>
      <w:r w:rsidR="0095463F" w:rsidRPr="0095463F">
        <w:t>president,</w:t>
      </w:r>
      <w:r w:rsidR="005A1632">
        <w:t xml:space="preserve"> a</w:t>
      </w:r>
      <w:r w:rsidR="0095463F" w:rsidRPr="0095463F">
        <w:t xml:space="preserve"> </w:t>
      </w:r>
    </w:p>
    <w:p w:rsidR="0095463F" w:rsidRDefault="00290E33" w:rsidP="0095463F">
      <w:pPr>
        <w:autoSpaceDE w:val="0"/>
        <w:autoSpaceDN w:val="0"/>
        <w:adjustRightInd w:val="0"/>
        <w:rPr>
          <w:b/>
          <w:bCs/>
        </w:rPr>
      </w:pPr>
      <w:r>
        <w:tab/>
        <w:t xml:space="preserve"> </w:t>
      </w:r>
      <w:r w:rsidR="005A1632">
        <w:t xml:space="preserve"> </w:t>
      </w:r>
      <w:r>
        <w:t xml:space="preserve">    </w:t>
      </w:r>
      <w:r w:rsidR="005A1632">
        <w:t xml:space="preserve"> </w:t>
      </w:r>
      <w:proofErr w:type="gramStart"/>
      <w:r w:rsidR="0095463F" w:rsidRPr="0095463F">
        <w:t>vice-</w:t>
      </w:r>
      <w:r w:rsidR="005A1632">
        <w:t>president</w:t>
      </w:r>
      <w:proofErr w:type="gramEnd"/>
      <w:r w:rsidR="005A1632">
        <w:t xml:space="preserve"> and a secretary </w:t>
      </w:r>
      <w:r w:rsidR="0095463F" w:rsidRPr="0095463F">
        <w:t xml:space="preserve">be </w:t>
      </w:r>
      <w:r w:rsidR="005A1632">
        <w:t>assigned from this</w:t>
      </w:r>
      <w:r w:rsidR="0095463F" w:rsidRPr="0095463F">
        <w:t xml:space="preserve"> class? </w:t>
      </w:r>
    </w:p>
    <w:p w:rsidR="00290E33" w:rsidRDefault="00290E33" w:rsidP="0095463F">
      <w:pPr>
        <w:autoSpaceDE w:val="0"/>
        <w:autoSpaceDN w:val="0"/>
        <w:adjustRightInd w:val="0"/>
        <w:rPr>
          <w:b/>
          <w:bCs/>
        </w:rPr>
      </w:pPr>
    </w:p>
    <w:p w:rsidR="005A1632" w:rsidRDefault="005A1632" w:rsidP="0095463F">
      <w:pPr>
        <w:autoSpaceDE w:val="0"/>
        <w:autoSpaceDN w:val="0"/>
        <w:adjustRightInd w:val="0"/>
        <w:rPr>
          <w:b/>
          <w:bCs/>
        </w:rPr>
      </w:pPr>
    </w:p>
    <w:p w:rsidR="005A1632" w:rsidRDefault="005A1632" w:rsidP="0095463F">
      <w:pPr>
        <w:autoSpaceDE w:val="0"/>
        <w:autoSpaceDN w:val="0"/>
        <w:adjustRightInd w:val="0"/>
        <w:rPr>
          <w:b/>
          <w:bCs/>
        </w:rPr>
      </w:pPr>
    </w:p>
    <w:p w:rsidR="005A1632" w:rsidRDefault="005A1632" w:rsidP="0095463F">
      <w:pPr>
        <w:autoSpaceDE w:val="0"/>
        <w:autoSpaceDN w:val="0"/>
        <w:adjustRightInd w:val="0"/>
        <w:rPr>
          <w:b/>
          <w:bCs/>
        </w:rPr>
      </w:pPr>
    </w:p>
    <w:p w:rsidR="005A1632" w:rsidRDefault="005A1632" w:rsidP="0095463F">
      <w:pPr>
        <w:autoSpaceDE w:val="0"/>
        <w:autoSpaceDN w:val="0"/>
        <w:adjustRightInd w:val="0"/>
        <w:rPr>
          <w:b/>
          <w:bCs/>
        </w:rPr>
      </w:pPr>
    </w:p>
    <w:p w:rsidR="00290E33" w:rsidRPr="00290E33" w:rsidRDefault="00290E33" w:rsidP="0095463F">
      <w:pPr>
        <w:autoSpaceDE w:val="0"/>
        <w:autoSpaceDN w:val="0"/>
        <w:adjustRightInd w:val="0"/>
      </w:pPr>
    </w:p>
    <w:p w:rsidR="0087222C" w:rsidRDefault="00290E33" w:rsidP="0095463F">
      <w:pPr>
        <w:autoSpaceDE w:val="0"/>
        <w:autoSpaceDN w:val="0"/>
        <w:adjustRightInd w:val="0"/>
      </w:pPr>
      <w:r>
        <w:tab/>
      </w:r>
      <w:r w:rsidR="005A1632">
        <w:t>iii</w:t>
      </w:r>
      <w:r w:rsidR="0095463F" w:rsidRPr="0095463F">
        <w:t xml:space="preserve">) </w:t>
      </w:r>
      <w:r>
        <w:t xml:space="preserve"> </w:t>
      </w:r>
      <w:r w:rsidR="0087222C">
        <w:t xml:space="preserve">In </w:t>
      </w:r>
      <w:r w:rsidR="0095463F" w:rsidRPr="0095463F">
        <w:t>how many ways can a committee of 3 people be</w:t>
      </w:r>
      <w:r>
        <w:t xml:space="preserve"> </w:t>
      </w:r>
      <w:r w:rsidR="0095463F" w:rsidRPr="0095463F">
        <w:t xml:space="preserve">selected from the class if </w:t>
      </w:r>
      <w:proofErr w:type="gramStart"/>
      <w:r w:rsidR="0095463F" w:rsidRPr="0095463F">
        <w:t>the</w:t>
      </w:r>
      <w:proofErr w:type="gramEnd"/>
      <w:r w:rsidR="0095463F" w:rsidRPr="0095463F">
        <w:t xml:space="preserve"> </w:t>
      </w:r>
    </w:p>
    <w:p w:rsidR="0095463F" w:rsidRDefault="0087222C" w:rsidP="0095463F">
      <w:pPr>
        <w:autoSpaceDE w:val="0"/>
        <w:autoSpaceDN w:val="0"/>
        <w:adjustRightInd w:val="0"/>
      </w:pPr>
      <w:r>
        <w:t xml:space="preserve">                  </w:t>
      </w:r>
      <w:proofErr w:type="gramStart"/>
      <w:r w:rsidR="0095463F" w:rsidRPr="0095463F">
        <w:t>committee</w:t>
      </w:r>
      <w:proofErr w:type="gramEnd"/>
      <w:r w:rsidR="0095463F" w:rsidRPr="0095463F">
        <w:t xml:space="preserve"> must contain 1 boy and 2 girls? </w:t>
      </w:r>
    </w:p>
    <w:p w:rsidR="005A1632" w:rsidRDefault="005A1632" w:rsidP="0095463F">
      <w:pPr>
        <w:autoSpaceDE w:val="0"/>
        <w:autoSpaceDN w:val="0"/>
        <w:adjustRightInd w:val="0"/>
      </w:pPr>
    </w:p>
    <w:p w:rsidR="005A1632" w:rsidRDefault="005A1632" w:rsidP="0095463F">
      <w:pPr>
        <w:autoSpaceDE w:val="0"/>
        <w:autoSpaceDN w:val="0"/>
        <w:adjustRightInd w:val="0"/>
      </w:pPr>
    </w:p>
    <w:p w:rsidR="005A1632" w:rsidRDefault="005A1632" w:rsidP="0095463F">
      <w:pPr>
        <w:autoSpaceDE w:val="0"/>
        <w:autoSpaceDN w:val="0"/>
        <w:adjustRightInd w:val="0"/>
      </w:pPr>
    </w:p>
    <w:p w:rsidR="005A1632" w:rsidRDefault="005A1632" w:rsidP="0095463F">
      <w:pPr>
        <w:autoSpaceDE w:val="0"/>
        <w:autoSpaceDN w:val="0"/>
        <w:adjustRightInd w:val="0"/>
      </w:pPr>
    </w:p>
    <w:p w:rsidR="005A1632" w:rsidRDefault="005A1632" w:rsidP="0095463F">
      <w:pPr>
        <w:autoSpaceDE w:val="0"/>
        <w:autoSpaceDN w:val="0"/>
        <w:adjustRightInd w:val="0"/>
      </w:pPr>
    </w:p>
    <w:p w:rsidR="0087222C" w:rsidRDefault="0087222C" w:rsidP="0087222C">
      <w:pPr>
        <w:autoSpaceDE w:val="0"/>
        <w:autoSpaceDN w:val="0"/>
        <w:adjustRightInd w:val="0"/>
      </w:pPr>
      <w:r>
        <w:tab/>
        <w:t xml:space="preserve">iv)  </w:t>
      </w:r>
      <w:r w:rsidRPr="0095463F">
        <w:t xml:space="preserve"> In how many ways can </w:t>
      </w:r>
      <w:r>
        <w:t>a committee of 5 be</w:t>
      </w:r>
      <w:r w:rsidRPr="0095463F">
        <w:t xml:space="preserve"> chosen if the </w:t>
      </w:r>
      <w:r>
        <w:t>committee</w:t>
      </w:r>
      <w:r w:rsidRPr="0095463F">
        <w:t xml:space="preserve"> must consist </w:t>
      </w:r>
      <w:proofErr w:type="gramStart"/>
      <w:r w:rsidRPr="0095463F">
        <w:t>of</w:t>
      </w:r>
      <w:proofErr w:type="gramEnd"/>
      <w:r w:rsidRPr="0095463F">
        <w:t xml:space="preserve"> </w:t>
      </w:r>
    </w:p>
    <w:p w:rsidR="005A1632" w:rsidRDefault="0087222C" w:rsidP="0087222C">
      <w:pPr>
        <w:autoSpaceDE w:val="0"/>
        <w:autoSpaceDN w:val="0"/>
        <w:adjustRightInd w:val="0"/>
      </w:pPr>
      <w:r>
        <w:tab/>
        <w:t xml:space="preserve">       </w:t>
      </w:r>
      <w:proofErr w:type="gramStart"/>
      <w:r w:rsidRPr="0095463F">
        <w:t>at</w:t>
      </w:r>
      <w:proofErr w:type="gramEnd"/>
      <w:r w:rsidRPr="0095463F">
        <w:t xml:space="preserve"> least</w:t>
      </w:r>
      <w:r>
        <w:t xml:space="preserve"> 3 girls</w:t>
      </w:r>
      <w:r w:rsidRPr="0095463F">
        <w:t>?</w:t>
      </w:r>
    </w:p>
    <w:p w:rsidR="005A1632" w:rsidRDefault="005A1632" w:rsidP="0095463F">
      <w:pPr>
        <w:autoSpaceDE w:val="0"/>
        <w:autoSpaceDN w:val="0"/>
        <w:adjustRightInd w:val="0"/>
      </w:pPr>
    </w:p>
    <w:p w:rsidR="0087222C" w:rsidRDefault="0087222C" w:rsidP="0095463F">
      <w:pPr>
        <w:autoSpaceDE w:val="0"/>
        <w:autoSpaceDN w:val="0"/>
        <w:adjustRightInd w:val="0"/>
      </w:pPr>
    </w:p>
    <w:p w:rsidR="0087222C" w:rsidRDefault="0087222C" w:rsidP="0095463F">
      <w:pPr>
        <w:autoSpaceDE w:val="0"/>
        <w:autoSpaceDN w:val="0"/>
        <w:adjustRightInd w:val="0"/>
      </w:pPr>
    </w:p>
    <w:p w:rsidR="0087222C" w:rsidRDefault="0087222C" w:rsidP="0095463F">
      <w:pPr>
        <w:autoSpaceDE w:val="0"/>
        <w:autoSpaceDN w:val="0"/>
        <w:adjustRightInd w:val="0"/>
      </w:pPr>
    </w:p>
    <w:p w:rsidR="0087222C" w:rsidRDefault="0087222C" w:rsidP="0095463F">
      <w:pPr>
        <w:autoSpaceDE w:val="0"/>
        <w:autoSpaceDN w:val="0"/>
        <w:adjustRightInd w:val="0"/>
      </w:pPr>
    </w:p>
    <w:p w:rsidR="0087222C" w:rsidRDefault="0087222C" w:rsidP="0095463F">
      <w:pPr>
        <w:autoSpaceDE w:val="0"/>
        <w:autoSpaceDN w:val="0"/>
        <w:adjustRightInd w:val="0"/>
      </w:pPr>
    </w:p>
    <w:p w:rsidR="005A1632" w:rsidRDefault="005A1632" w:rsidP="005A1632">
      <w:pPr>
        <w:autoSpaceDE w:val="0"/>
        <w:autoSpaceDN w:val="0"/>
        <w:adjustRightInd w:val="0"/>
      </w:pPr>
      <w:r>
        <w:t xml:space="preserve">     b)  </w:t>
      </w:r>
      <w:proofErr w:type="spellStart"/>
      <w:proofErr w:type="gramStart"/>
      <w:r>
        <w:t>i</w:t>
      </w:r>
      <w:proofErr w:type="spellEnd"/>
      <w:proofErr w:type="gramEnd"/>
      <w:r>
        <w:t xml:space="preserve">)  </w:t>
      </w:r>
      <w:r w:rsidRPr="0095463F">
        <w:t xml:space="preserve">How many groups of 3 chairs can be chosen from 7 chairs if the chairs are all different </w:t>
      </w:r>
    </w:p>
    <w:p w:rsidR="005A1632" w:rsidRPr="0095463F" w:rsidRDefault="005A1632" w:rsidP="005A1632">
      <w:pPr>
        <w:autoSpaceDE w:val="0"/>
        <w:autoSpaceDN w:val="0"/>
        <w:adjustRightInd w:val="0"/>
      </w:pPr>
      <w:r>
        <w:t xml:space="preserve">              </w:t>
      </w:r>
      <w:proofErr w:type="gramStart"/>
      <w:r w:rsidRPr="0095463F">
        <w:t>colours</w:t>
      </w:r>
      <w:proofErr w:type="gramEnd"/>
      <w:r w:rsidRPr="0095463F">
        <w:t>?</w:t>
      </w:r>
    </w:p>
    <w:p w:rsidR="005A1632" w:rsidRDefault="005A1632" w:rsidP="005A1632">
      <w:pPr>
        <w:autoSpaceDE w:val="0"/>
        <w:autoSpaceDN w:val="0"/>
        <w:adjustRightInd w:val="0"/>
        <w:rPr>
          <w:b/>
          <w:bCs/>
        </w:rPr>
      </w:pPr>
    </w:p>
    <w:p w:rsidR="005A1632" w:rsidRDefault="005A1632" w:rsidP="005A1632">
      <w:pPr>
        <w:autoSpaceDE w:val="0"/>
        <w:autoSpaceDN w:val="0"/>
        <w:adjustRightInd w:val="0"/>
        <w:rPr>
          <w:b/>
          <w:bCs/>
        </w:rPr>
      </w:pPr>
    </w:p>
    <w:p w:rsidR="005A1632" w:rsidRDefault="005A1632" w:rsidP="005A1632">
      <w:pPr>
        <w:autoSpaceDE w:val="0"/>
        <w:autoSpaceDN w:val="0"/>
        <w:adjustRightInd w:val="0"/>
        <w:rPr>
          <w:b/>
          <w:bCs/>
        </w:rPr>
      </w:pPr>
    </w:p>
    <w:p w:rsidR="005A1632" w:rsidRDefault="005A1632" w:rsidP="005A1632">
      <w:pPr>
        <w:autoSpaceDE w:val="0"/>
        <w:autoSpaceDN w:val="0"/>
        <w:adjustRightInd w:val="0"/>
        <w:rPr>
          <w:b/>
          <w:bCs/>
        </w:rPr>
      </w:pPr>
    </w:p>
    <w:p w:rsidR="005A1632" w:rsidRDefault="005A1632" w:rsidP="005A1632">
      <w:pPr>
        <w:autoSpaceDE w:val="0"/>
        <w:autoSpaceDN w:val="0"/>
        <w:adjustRightInd w:val="0"/>
        <w:rPr>
          <w:b/>
          <w:bCs/>
        </w:rPr>
      </w:pPr>
    </w:p>
    <w:p w:rsidR="005A1632" w:rsidRDefault="005A1632" w:rsidP="005A1632">
      <w:pPr>
        <w:autoSpaceDE w:val="0"/>
        <w:autoSpaceDN w:val="0"/>
        <w:adjustRightInd w:val="0"/>
        <w:rPr>
          <w:b/>
          <w:bCs/>
        </w:rPr>
      </w:pPr>
    </w:p>
    <w:p w:rsidR="005A1632" w:rsidRPr="0095463F" w:rsidRDefault="005A1632" w:rsidP="005A1632">
      <w:pPr>
        <w:autoSpaceDE w:val="0"/>
        <w:autoSpaceDN w:val="0"/>
        <w:adjustRightInd w:val="0"/>
        <w:rPr>
          <w:b/>
          <w:bCs/>
        </w:rPr>
      </w:pPr>
    </w:p>
    <w:p w:rsidR="005A1632" w:rsidRDefault="005A1632" w:rsidP="005A1632">
      <w:pPr>
        <w:autoSpaceDE w:val="0"/>
        <w:autoSpaceDN w:val="0"/>
        <w:adjustRightInd w:val="0"/>
      </w:pPr>
      <w:r>
        <w:t xml:space="preserve">           ii</w:t>
      </w:r>
      <w:r w:rsidRPr="0095463F">
        <w:t xml:space="preserve">) </w:t>
      </w:r>
      <w:r>
        <w:t xml:space="preserve"> </w:t>
      </w:r>
      <w:r w:rsidRPr="0095463F">
        <w:t xml:space="preserve">How many different ways can 7 chairs </w:t>
      </w:r>
      <w:proofErr w:type="gramStart"/>
      <w:r w:rsidRPr="0095463F">
        <w:t>be</w:t>
      </w:r>
      <w:proofErr w:type="gramEnd"/>
      <w:r w:rsidRPr="0095463F">
        <w:t xml:space="preserve"> arranged in a row if 2 of the chairs are blue, </w:t>
      </w:r>
    </w:p>
    <w:p w:rsidR="005A1632" w:rsidRPr="0095463F" w:rsidRDefault="005A1632" w:rsidP="005A1632">
      <w:pPr>
        <w:autoSpaceDE w:val="0"/>
        <w:autoSpaceDN w:val="0"/>
        <w:adjustRightInd w:val="0"/>
        <w:rPr>
          <w:b/>
          <w:bCs/>
        </w:rPr>
      </w:pPr>
      <w:r>
        <w:t xml:space="preserve">                </w:t>
      </w:r>
      <w:r w:rsidRPr="0095463F">
        <w:t>3 are</w:t>
      </w:r>
      <w:r>
        <w:t xml:space="preserve"> </w:t>
      </w:r>
      <w:r w:rsidRPr="0095463F">
        <w:t xml:space="preserve">yellow, 1 is red and 1 is green? </w:t>
      </w:r>
    </w:p>
    <w:p w:rsidR="005A1632" w:rsidRPr="00290E33" w:rsidRDefault="005A1632" w:rsidP="0095463F">
      <w:pPr>
        <w:autoSpaceDE w:val="0"/>
        <w:autoSpaceDN w:val="0"/>
        <w:adjustRightInd w:val="0"/>
      </w:pPr>
    </w:p>
    <w:p w:rsidR="00FC1356" w:rsidRDefault="00FC1356" w:rsidP="0095463F">
      <w:pPr>
        <w:autoSpaceDE w:val="0"/>
        <w:autoSpaceDN w:val="0"/>
        <w:adjustRightInd w:val="0"/>
      </w:pPr>
    </w:p>
    <w:p w:rsidR="00FC1356" w:rsidRDefault="00FC1356" w:rsidP="0095463F">
      <w:pPr>
        <w:autoSpaceDE w:val="0"/>
        <w:autoSpaceDN w:val="0"/>
        <w:adjustRightInd w:val="0"/>
      </w:pPr>
    </w:p>
    <w:p w:rsidR="0095463F" w:rsidRPr="0095463F" w:rsidRDefault="00511A75" w:rsidP="0095463F">
      <w:pPr>
        <w:autoSpaceDE w:val="0"/>
        <w:autoSpaceDN w:val="0"/>
        <w:adjustRightInd w:val="0"/>
      </w:pPr>
      <w:r>
        <w:t xml:space="preserve">  </w:t>
      </w:r>
      <w:r w:rsidR="0095463F" w:rsidRPr="0095463F">
        <w:t xml:space="preserve">2. </w:t>
      </w:r>
      <w:r>
        <w:t xml:space="preserve"> </w:t>
      </w:r>
      <w:proofErr w:type="gramStart"/>
      <w:r>
        <w:t>a</w:t>
      </w:r>
      <w:proofErr w:type="gramEnd"/>
      <w:r>
        <w:t xml:space="preserve">)  </w:t>
      </w:r>
      <w:r w:rsidR="0095463F" w:rsidRPr="0095463F">
        <w:t>Solve algebraically:</w:t>
      </w:r>
      <w:r>
        <w:t xml:space="preserve"> </w:t>
      </w:r>
      <w:r w:rsidRPr="00511A75">
        <w:rPr>
          <w:position w:val="-26"/>
        </w:rPr>
        <w:object w:dxaOrig="1460" w:dyaOrig="639">
          <v:shape id="_x0000_i1027" type="#_x0000_t75" style="width:72.75pt;height:32.25pt" o:ole="">
            <v:imagedata r:id="rId8" o:title=""/>
          </v:shape>
          <o:OLEObject Type="Embed" ProgID="Equation.DSMT4" ShapeID="_x0000_i1027" DrawAspect="Content" ObjectID="_1419148862" r:id="rId9"/>
        </w:object>
      </w:r>
    </w:p>
    <w:p w:rsidR="0095463F" w:rsidRDefault="0095463F" w:rsidP="0095463F">
      <w:pPr>
        <w:autoSpaceDE w:val="0"/>
        <w:autoSpaceDN w:val="0"/>
        <w:adjustRightInd w:val="0"/>
      </w:pPr>
    </w:p>
    <w:p w:rsidR="005A1632" w:rsidRPr="0095463F" w:rsidRDefault="005A1632" w:rsidP="0095463F">
      <w:pPr>
        <w:autoSpaceDE w:val="0"/>
        <w:autoSpaceDN w:val="0"/>
        <w:adjustRightInd w:val="0"/>
      </w:pPr>
    </w:p>
    <w:p w:rsidR="00FC1356" w:rsidRDefault="00FC1356" w:rsidP="0095463F">
      <w:pPr>
        <w:autoSpaceDE w:val="0"/>
        <w:autoSpaceDN w:val="0"/>
        <w:adjustRightInd w:val="0"/>
      </w:pPr>
    </w:p>
    <w:p w:rsidR="00511A75" w:rsidRDefault="00511A75" w:rsidP="0095463F">
      <w:pPr>
        <w:autoSpaceDE w:val="0"/>
        <w:autoSpaceDN w:val="0"/>
        <w:adjustRightInd w:val="0"/>
      </w:pPr>
    </w:p>
    <w:p w:rsidR="00511A75" w:rsidRDefault="00511A75" w:rsidP="0095463F">
      <w:pPr>
        <w:autoSpaceDE w:val="0"/>
        <w:autoSpaceDN w:val="0"/>
        <w:adjustRightInd w:val="0"/>
      </w:pPr>
    </w:p>
    <w:p w:rsidR="00511A75" w:rsidRDefault="00511A75" w:rsidP="0095463F">
      <w:pPr>
        <w:autoSpaceDE w:val="0"/>
        <w:autoSpaceDN w:val="0"/>
        <w:adjustRightInd w:val="0"/>
      </w:pPr>
    </w:p>
    <w:p w:rsidR="00511A75" w:rsidRDefault="00511A75" w:rsidP="0095463F">
      <w:pPr>
        <w:autoSpaceDE w:val="0"/>
        <w:autoSpaceDN w:val="0"/>
        <w:adjustRightInd w:val="0"/>
      </w:pPr>
    </w:p>
    <w:p w:rsidR="00511A75" w:rsidRDefault="00511A75" w:rsidP="0095463F">
      <w:pPr>
        <w:autoSpaceDE w:val="0"/>
        <w:autoSpaceDN w:val="0"/>
        <w:adjustRightInd w:val="0"/>
      </w:pPr>
    </w:p>
    <w:p w:rsidR="00511A75" w:rsidRDefault="00511A75" w:rsidP="0095463F">
      <w:pPr>
        <w:autoSpaceDE w:val="0"/>
        <w:autoSpaceDN w:val="0"/>
        <w:adjustRightInd w:val="0"/>
      </w:pPr>
    </w:p>
    <w:p w:rsidR="00511A75" w:rsidRDefault="00511A75" w:rsidP="0095463F">
      <w:pPr>
        <w:autoSpaceDE w:val="0"/>
        <w:autoSpaceDN w:val="0"/>
        <w:adjustRightInd w:val="0"/>
      </w:pPr>
    </w:p>
    <w:p w:rsidR="00511A75" w:rsidRDefault="00511A75" w:rsidP="0095463F">
      <w:pPr>
        <w:autoSpaceDE w:val="0"/>
        <w:autoSpaceDN w:val="0"/>
        <w:adjustRightInd w:val="0"/>
      </w:pPr>
    </w:p>
    <w:p w:rsidR="00511A75" w:rsidRDefault="00511A75" w:rsidP="0095463F">
      <w:pPr>
        <w:autoSpaceDE w:val="0"/>
        <w:autoSpaceDN w:val="0"/>
        <w:adjustRightInd w:val="0"/>
      </w:pPr>
    </w:p>
    <w:p w:rsidR="00511A75" w:rsidRDefault="00511A75" w:rsidP="0095463F">
      <w:pPr>
        <w:autoSpaceDE w:val="0"/>
        <w:autoSpaceDN w:val="0"/>
        <w:adjustRightInd w:val="0"/>
      </w:pPr>
    </w:p>
    <w:p w:rsidR="00511A75" w:rsidRDefault="00511A75" w:rsidP="0095463F">
      <w:pPr>
        <w:autoSpaceDE w:val="0"/>
        <w:autoSpaceDN w:val="0"/>
        <w:adjustRightInd w:val="0"/>
      </w:pPr>
    </w:p>
    <w:p w:rsidR="00511A75" w:rsidRDefault="00511A75" w:rsidP="0095463F">
      <w:pPr>
        <w:autoSpaceDE w:val="0"/>
        <w:autoSpaceDN w:val="0"/>
        <w:adjustRightInd w:val="0"/>
      </w:pPr>
    </w:p>
    <w:p w:rsidR="00511A75" w:rsidRDefault="00511A75" w:rsidP="0095463F">
      <w:pPr>
        <w:autoSpaceDE w:val="0"/>
        <w:autoSpaceDN w:val="0"/>
        <w:adjustRightInd w:val="0"/>
      </w:pPr>
    </w:p>
    <w:p w:rsidR="00511A75" w:rsidRDefault="00511A75" w:rsidP="0095463F">
      <w:pPr>
        <w:autoSpaceDE w:val="0"/>
        <w:autoSpaceDN w:val="0"/>
        <w:adjustRightInd w:val="0"/>
      </w:pPr>
    </w:p>
    <w:p w:rsidR="00511A75" w:rsidRDefault="00511A75" w:rsidP="0095463F">
      <w:pPr>
        <w:autoSpaceDE w:val="0"/>
        <w:autoSpaceDN w:val="0"/>
        <w:adjustRightInd w:val="0"/>
      </w:pPr>
    </w:p>
    <w:p w:rsidR="00511A75" w:rsidRDefault="00511A75" w:rsidP="0095463F">
      <w:pPr>
        <w:autoSpaceDE w:val="0"/>
        <w:autoSpaceDN w:val="0"/>
        <w:adjustRightInd w:val="0"/>
      </w:pPr>
    </w:p>
    <w:p w:rsidR="00AE1428" w:rsidRDefault="00AE1428" w:rsidP="0095463F">
      <w:pPr>
        <w:autoSpaceDE w:val="0"/>
        <w:autoSpaceDN w:val="0"/>
        <w:adjustRightInd w:val="0"/>
      </w:pPr>
    </w:p>
    <w:p w:rsidR="0095463F" w:rsidRPr="0095463F" w:rsidRDefault="00511A75" w:rsidP="0095463F">
      <w:pPr>
        <w:autoSpaceDE w:val="0"/>
        <w:autoSpaceDN w:val="0"/>
        <w:adjustRightInd w:val="0"/>
        <w:rPr>
          <w:b/>
          <w:bCs/>
        </w:rPr>
      </w:pPr>
      <w:r>
        <w:t xml:space="preserve">       </w:t>
      </w:r>
      <w:proofErr w:type="gramStart"/>
      <w:r>
        <w:t>b</w:t>
      </w:r>
      <w:proofErr w:type="gramEnd"/>
      <w:r>
        <w:t>)  Expand</w:t>
      </w:r>
      <w:r w:rsidR="0095463F" w:rsidRPr="0095463F">
        <w:t xml:space="preserve"> th</w:t>
      </w:r>
      <w:r>
        <w:t>e first 3 terms of the binomial</w:t>
      </w:r>
      <w:r w:rsidR="0095463F" w:rsidRPr="0095463F">
        <w:t>: (</w:t>
      </w:r>
      <w:r w:rsidR="0095463F" w:rsidRPr="0095463F">
        <w:rPr>
          <w:i/>
          <w:iCs/>
        </w:rPr>
        <w:t xml:space="preserve">x </w:t>
      </w:r>
      <w:r w:rsidR="008A5F32" w:rsidRPr="008A5F32">
        <w:rPr>
          <w:b/>
        </w:rPr>
        <w:t>–</w:t>
      </w:r>
      <w:r w:rsidR="0095463F" w:rsidRPr="0095463F">
        <w:t xml:space="preserve"> 2</w:t>
      </w:r>
      <w:r w:rsidR="0095463F" w:rsidRPr="0095463F">
        <w:rPr>
          <w:i/>
          <w:iCs/>
        </w:rPr>
        <w:t>y</w:t>
      </w:r>
      <w:r w:rsidR="0095463F" w:rsidRPr="0095463F">
        <w:t>)</w:t>
      </w:r>
      <w:r w:rsidR="0095463F" w:rsidRPr="0087222C">
        <w:rPr>
          <w:vertAlign w:val="superscript"/>
        </w:rPr>
        <w:t>7</w:t>
      </w:r>
      <w:r w:rsidR="0087222C">
        <w:t>.</w:t>
      </w:r>
    </w:p>
    <w:p w:rsidR="00FC1356" w:rsidRDefault="00FC1356" w:rsidP="0095463F">
      <w:pPr>
        <w:autoSpaceDE w:val="0"/>
        <w:autoSpaceDN w:val="0"/>
        <w:adjustRightInd w:val="0"/>
      </w:pPr>
    </w:p>
    <w:p w:rsidR="00FC1356" w:rsidRDefault="00FC1356" w:rsidP="0095463F">
      <w:pPr>
        <w:autoSpaceDE w:val="0"/>
        <w:autoSpaceDN w:val="0"/>
        <w:adjustRightInd w:val="0"/>
      </w:pPr>
    </w:p>
    <w:p w:rsidR="00FC1356" w:rsidRDefault="00FC1356" w:rsidP="0095463F">
      <w:pPr>
        <w:autoSpaceDE w:val="0"/>
        <w:autoSpaceDN w:val="0"/>
        <w:adjustRightInd w:val="0"/>
      </w:pPr>
    </w:p>
    <w:p w:rsidR="00223044" w:rsidRDefault="00223044" w:rsidP="0095463F"/>
    <w:p w:rsidR="0087222C" w:rsidRDefault="0087222C" w:rsidP="0095463F"/>
    <w:p w:rsidR="0087222C" w:rsidRDefault="0087222C" w:rsidP="0095463F"/>
    <w:p w:rsidR="0087222C" w:rsidRDefault="0087222C" w:rsidP="0095463F"/>
    <w:p w:rsidR="0087222C" w:rsidRDefault="0087222C" w:rsidP="0095463F"/>
    <w:p w:rsidR="0087222C" w:rsidRDefault="0087222C" w:rsidP="0095463F"/>
    <w:p w:rsidR="0087222C" w:rsidRDefault="0087222C" w:rsidP="0095463F"/>
    <w:p w:rsidR="0087222C" w:rsidRDefault="0087222C" w:rsidP="0095463F"/>
    <w:p w:rsidR="0087222C" w:rsidRDefault="0087222C" w:rsidP="0095463F"/>
    <w:p w:rsidR="0087222C" w:rsidRDefault="0087222C" w:rsidP="0095463F"/>
    <w:p w:rsidR="0087222C" w:rsidRDefault="0087222C" w:rsidP="0095463F"/>
    <w:p w:rsidR="0087222C" w:rsidRDefault="0087222C" w:rsidP="0095463F"/>
    <w:p w:rsidR="0087222C" w:rsidRDefault="0087222C" w:rsidP="0095463F"/>
    <w:p w:rsidR="0087222C" w:rsidRDefault="0087222C" w:rsidP="0095463F"/>
    <w:p w:rsidR="001C4D86" w:rsidRDefault="001C4D86" w:rsidP="0095463F"/>
    <w:p w:rsidR="001C4D86" w:rsidRDefault="001C4D86" w:rsidP="0095463F"/>
    <w:p w:rsidR="001C4D86" w:rsidRDefault="001C4D86" w:rsidP="0095463F"/>
    <w:p w:rsidR="001C4D86" w:rsidRDefault="001C4D86" w:rsidP="0095463F"/>
    <w:p w:rsidR="001C4D86" w:rsidRDefault="001C4D86" w:rsidP="0095463F"/>
    <w:p w:rsidR="001C4D86" w:rsidRDefault="001C4D86" w:rsidP="0095463F"/>
    <w:p w:rsidR="001C4D86" w:rsidRDefault="001C4D86" w:rsidP="0095463F"/>
    <w:p w:rsidR="001C4D86" w:rsidRDefault="001C4D86" w:rsidP="0095463F"/>
    <w:p w:rsidR="001C4D86" w:rsidRDefault="001C4D86" w:rsidP="0095463F"/>
    <w:p w:rsidR="001C4D86" w:rsidRDefault="001C4D86" w:rsidP="0095463F"/>
    <w:p w:rsidR="001C4D86" w:rsidRDefault="001C4D86" w:rsidP="0095463F"/>
    <w:p w:rsidR="001C4D86" w:rsidRDefault="001C4D86" w:rsidP="0095463F"/>
    <w:p w:rsidR="001C4D86" w:rsidRDefault="001C4D86" w:rsidP="0095463F"/>
    <w:p w:rsidR="001C4D86" w:rsidRDefault="001C4D86" w:rsidP="0095463F"/>
    <w:p w:rsidR="001C4D86" w:rsidRDefault="001C4D86" w:rsidP="0095463F"/>
    <w:p w:rsidR="0087222C" w:rsidRDefault="0087222C" w:rsidP="0095463F"/>
    <w:p w:rsidR="0087222C" w:rsidRDefault="0087222C" w:rsidP="0095463F"/>
    <w:p w:rsidR="0087222C" w:rsidRDefault="0087222C" w:rsidP="0095463F"/>
    <w:p w:rsidR="003F5480" w:rsidRDefault="003F5480" w:rsidP="0095463F"/>
    <w:p w:rsidR="00E411A8" w:rsidRDefault="00E411A8" w:rsidP="0095463F"/>
    <w:p w:rsidR="00E411A8" w:rsidRDefault="00E411A8" w:rsidP="0095463F"/>
    <w:p w:rsidR="004F4612" w:rsidRPr="0095463F" w:rsidRDefault="004F4612" w:rsidP="004F4612">
      <w:pPr>
        <w:rPr>
          <w:color w:val="000000"/>
        </w:rPr>
      </w:pPr>
      <w:r w:rsidRPr="0095463F">
        <w:rPr>
          <w:color w:val="000000"/>
        </w:rPr>
        <w:lastRenderedPageBreak/>
        <w:t>Math 30-1</w:t>
      </w:r>
      <w:r w:rsidRPr="0095463F">
        <w:rPr>
          <w:color w:val="000000"/>
        </w:rPr>
        <w:tab/>
      </w:r>
      <w:r w:rsidRPr="0095463F">
        <w:rPr>
          <w:color w:val="000000"/>
        </w:rPr>
        <w:tab/>
      </w:r>
      <w:r w:rsidRPr="0095463F">
        <w:rPr>
          <w:color w:val="000000"/>
        </w:rPr>
        <w:tab/>
      </w:r>
      <w:r w:rsidRPr="0095463F">
        <w:rPr>
          <w:color w:val="000000"/>
        </w:rPr>
        <w:tab/>
        <w:t xml:space="preserve">      </w:t>
      </w:r>
      <w:r w:rsidRPr="0095463F">
        <w:rPr>
          <w:b/>
          <w:color w:val="000000"/>
        </w:rPr>
        <w:t>Diploma Prep</w:t>
      </w:r>
      <w:r w:rsidRPr="0095463F">
        <w:rPr>
          <w:color w:val="000000"/>
        </w:rPr>
        <w:tab/>
      </w:r>
      <w:r w:rsidRPr="0095463F">
        <w:rPr>
          <w:color w:val="000000"/>
        </w:rPr>
        <w:tab/>
      </w:r>
      <w:r w:rsidRPr="0095463F">
        <w:rPr>
          <w:color w:val="000000"/>
        </w:rPr>
        <w:tab/>
      </w:r>
      <w:r w:rsidRPr="0095463F">
        <w:rPr>
          <w:color w:val="000000"/>
        </w:rPr>
        <w:tab/>
        <w:t xml:space="preserve">           Review</w:t>
      </w:r>
    </w:p>
    <w:p w:rsidR="004F4612" w:rsidRPr="00E411A8" w:rsidRDefault="004F4612" w:rsidP="004F4612">
      <w:pPr>
        <w:jc w:val="right"/>
        <w:rPr>
          <w:b/>
          <w:i/>
          <w:color w:val="FF0000"/>
        </w:rPr>
      </w:pPr>
      <w:r w:rsidRPr="00E411A8">
        <w:rPr>
          <w:b/>
          <w:i/>
          <w:color w:val="FF0000"/>
        </w:rPr>
        <w:t>Solutions</w:t>
      </w:r>
    </w:p>
    <w:p w:rsidR="004F4612" w:rsidRDefault="004F4612" w:rsidP="004F4612">
      <w:pPr>
        <w:rPr>
          <w:b/>
          <w:i/>
          <w:color w:val="000000"/>
        </w:rPr>
      </w:pPr>
      <w:r w:rsidRPr="0095463F">
        <w:rPr>
          <w:b/>
          <w:i/>
          <w:color w:val="000000"/>
        </w:rPr>
        <w:t>Permutations and Combinations</w:t>
      </w:r>
    </w:p>
    <w:p w:rsidR="004F4612" w:rsidRDefault="004F4612" w:rsidP="004F4612">
      <w:pPr>
        <w:rPr>
          <w:b/>
          <w:i/>
          <w:color w:val="000000"/>
        </w:rPr>
      </w:pPr>
    </w:p>
    <w:p w:rsidR="004F4612" w:rsidRDefault="004F4612" w:rsidP="004F4612">
      <w:pPr>
        <w:rPr>
          <w:b/>
          <w:i/>
          <w:color w:val="000000"/>
        </w:rPr>
      </w:pPr>
    </w:p>
    <w:tbl>
      <w:tblPr>
        <w:tblStyle w:val="TableGrid"/>
        <w:tblW w:w="0" w:type="auto"/>
        <w:tblInd w:w="450" w:type="dxa"/>
        <w:tblLook w:val="04A0"/>
      </w:tblPr>
      <w:tblGrid>
        <w:gridCol w:w="534"/>
        <w:gridCol w:w="1842"/>
        <w:gridCol w:w="709"/>
        <w:gridCol w:w="2977"/>
        <w:gridCol w:w="709"/>
      </w:tblGrid>
      <w:tr w:rsidR="00B36E20" w:rsidTr="00262028">
        <w:trPr>
          <w:trHeight w:val="340"/>
        </w:trPr>
        <w:tc>
          <w:tcPr>
            <w:tcW w:w="534" w:type="dxa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</w:p>
        </w:tc>
        <w:tc>
          <w:tcPr>
            <w:tcW w:w="1842" w:type="dxa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Multiple Choice</w:t>
            </w:r>
          </w:p>
        </w:tc>
        <w:tc>
          <w:tcPr>
            <w:tcW w:w="709" w:type="dxa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</w:p>
        </w:tc>
        <w:tc>
          <w:tcPr>
            <w:tcW w:w="3686" w:type="dxa"/>
            <w:gridSpan w:val="2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Numerical Response</w:t>
            </w:r>
          </w:p>
        </w:tc>
      </w:tr>
      <w:tr w:rsidR="00B36E20" w:rsidTr="00262028">
        <w:trPr>
          <w:trHeight w:val="340"/>
        </w:trPr>
        <w:tc>
          <w:tcPr>
            <w:tcW w:w="534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  <w:r w:rsidRPr="004F4612">
              <w:rPr>
                <w:color w:val="000000"/>
              </w:rPr>
              <w:t>1.</w:t>
            </w:r>
          </w:p>
        </w:tc>
        <w:tc>
          <w:tcPr>
            <w:tcW w:w="1842" w:type="dxa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D</w:t>
            </w:r>
          </w:p>
        </w:tc>
        <w:tc>
          <w:tcPr>
            <w:tcW w:w="709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  <w:r w:rsidRPr="004F4612">
              <w:rPr>
                <w:color w:val="000000"/>
              </w:rPr>
              <w:t>1.</w:t>
            </w:r>
          </w:p>
        </w:tc>
        <w:tc>
          <w:tcPr>
            <w:tcW w:w="3686" w:type="dxa"/>
            <w:gridSpan w:val="2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54</w:t>
            </w:r>
          </w:p>
        </w:tc>
      </w:tr>
      <w:tr w:rsidR="00577EB6" w:rsidTr="00262028">
        <w:trPr>
          <w:gridAfter w:val="1"/>
          <w:wAfter w:w="709" w:type="dxa"/>
          <w:trHeight w:val="340"/>
        </w:trPr>
        <w:tc>
          <w:tcPr>
            <w:tcW w:w="534" w:type="dxa"/>
            <w:vAlign w:val="center"/>
          </w:tcPr>
          <w:p w:rsidR="00577EB6" w:rsidRPr="004F4612" w:rsidRDefault="00577EB6" w:rsidP="004F4612">
            <w:pPr>
              <w:jc w:val="right"/>
              <w:rPr>
                <w:color w:val="000000"/>
              </w:rPr>
            </w:pPr>
            <w:r w:rsidRPr="004F4612">
              <w:rPr>
                <w:color w:val="000000"/>
              </w:rPr>
              <w:t>2</w:t>
            </w:r>
            <w:r>
              <w:rPr>
                <w:color w:val="000000"/>
              </w:rPr>
              <w:t>.</w:t>
            </w:r>
          </w:p>
        </w:tc>
        <w:tc>
          <w:tcPr>
            <w:tcW w:w="1842" w:type="dxa"/>
            <w:vAlign w:val="center"/>
          </w:tcPr>
          <w:p w:rsidR="00577EB6" w:rsidRDefault="00577EB6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C</w:t>
            </w:r>
          </w:p>
        </w:tc>
        <w:tc>
          <w:tcPr>
            <w:tcW w:w="3686" w:type="dxa"/>
            <w:gridSpan w:val="2"/>
            <w:vAlign w:val="center"/>
          </w:tcPr>
          <w:p w:rsidR="00577EB6" w:rsidRDefault="00577EB6" w:rsidP="004F4612">
            <w:pPr>
              <w:rPr>
                <w:b/>
                <w:i/>
                <w:color w:val="000000"/>
              </w:rPr>
            </w:pPr>
          </w:p>
        </w:tc>
      </w:tr>
      <w:tr w:rsidR="00B36E20" w:rsidTr="00262028">
        <w:trPr>
          <w:trHeight w:val="340"/>
        </w:trPr>
        <w:tc>
          <w:tcPr>
            <w:tcW w:w="534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.</w:t>
            </w:r>
          </w:p>
        </w:tc>
        <w:tc>
          <w:tcPr>
            <w:tcW w:w="1842" w:type="dxa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B</w:t>
            </w:r>
          </w:p>
        </w:tc>
        <w:tc>
          <w:tcPr>
            <w:tcW w:w="709" w:type="dxa"/>
            <w:vAlign w:val="center"/>
          </w:tcPr>
          <w:p w:rsidR="00B36E20" w:rsidRPr="004F4612" w:rsidRDefault="00577EB6" w:rsidP="004F4612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</w:t>
            </w:r>
            <w:r w:rsidR="00B36E20" w:rsidRPr="004F4612">
              <w:rPr>
                <w:color w:val="000000"/>
              </w:rPr>
              <w:t>.</w:t>
            </w:r>
          </w:p>
        </w:tc>
        <w:tc>
          <w:tcPr>
            <w:tcW w:w="3686" w:type="dxa"/>
            <w:gridSpan w:val="2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240</w:t>
            </w:r>
          </w:p>
        </w:tc>
      </w:tr>
      <w:tr w:rsidR="00B36E20" w:rsidTr="00262028">
        <w:trPr>
          <w:trHeight w:val="340"/>
        </w:trPr>
        <w:tc>
          <w:tcPr>
            <w:tcW w:w="534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4.</w:t>
            </w:r>
          </w:p>
        </w:tc>
        <w:tc>
          <w:tcPr>
            <w:tcW w:w="1842" w:type="dxa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B</w:t>
            </w:r>
          </w:p>
        </w:tc>
        <w:tc>
          <w:tcPr>
            <w:tcW w:w="709" w:type="dxa"/>
            <w:vAlign w:val="center"/>
          </w:tcPr>
          <w:p w:rsidR="00B36E20" w:rsidRPr="004F4612" w:rsidRDefault="00577EB6" w:rsidP="004F4612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3</w:t>
            </w:r>
            <w:r w:rsidR="00B36E20" w:rsidRPr="004F4612">
              <w:rPr>
                <w:color w:val="000000"/>
              </w:rPr>
              <w:t>.</w:t>
            </w:r>
          </w:p>
        </w:tc>
        <w:tc>
          <w:tcPr>
            <w:tcW w:w="3686" w:type="dxa"/>
            <w:gridSpan w:val="2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450</w:t>
            </w:r>
          </w:p>
        </w:tc>
      </w:tr>
      <w:tr w:rsidR="00B36E20" w:rsidTr="00262028">
        <w:trPr>
          <w:trHeight w:val="340"/>
        </w:trPr>
        <w:tc>
          <w:tcPr>
            <w:tcW w:w="534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5.</w:t>
            </w:r>
          </w:p>
        </w:tc>
        <w:tc>
          <w:tcPr>
            <w:tcW w:w="1842" w:type="dxa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B</w:t>
            </w:r>
          </w:p>
        </w:tc>
        <w:tc>
          <w:tcPr>
            <w:tcW w:w="709" w:type="dxa"/>
            <w:vAlign w:val="center"/>
          </w:tcPr>
          <w:p w:rsidR="00B36E20" w:rsidRPr="004F4612" w:rsidRDefault="00577EB6" w:rsidP="004F4612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4</w:t>
            </w:r>
            <w:r w:rsidR="00B36E20">
              <w:rPr>
                <w:color w:val="000000"/>
              </w:rPr>
              <w:t>.</w:t>
            </w:r>
          </w:p>
        </w:tc>
        <w:tc>
          <w:tcPr>
            <w:tcW w:w="3686" w:type="dxa"/>
            <w:gridSpan w:val="2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2160</w:t>
            </w:r>
          </w:p>
        </w:tc>
      </w:tr>
      <w:tr w:rsidR="00B36E20" w:rsidTr="00262028">
        <w:trPr>
          <w:trHeight w:val="340"/>
        </w:trPr>
        <w:tc>
          <w:tcPr>
            <w:tcW w:w="534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6.</w:t>
            </w:r>
          </w:p>
        </w:tc>
        <w:tc>
          <w:tcPr>
            <w:tcW w:w="1842" w:type="dxa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A</w:t>
            </w:r>
          </w:p>
        </w:tc>
        <w:tc>
          <w:tcPr>
            <w:tcW w:w="709" w:type="dxa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</w:p>
        </w:tc>
        <w:tc>
          <w:tcPr>
            <w:tcW w:w="3686" w:type="dxa"/>
            <w:gridSpan w:val="2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</w:p>
        </w:tc>
      </w:tr>
      <w:tr w:rsidR="00B36E20" w:rsidTr="00262028">
        <w:trPr>
          <w:trHeight w:val="340"/>
        </w:trPr>
        <w:tc>
          <w:tcPr>
            <w:tcW w:w="534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7.</w:t>
            </w:r>
          </w:p>
        </w:tc>
        <w:tc>
          <w:tcPr>
            <w:tcW w:w="1842" w:type="dxa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C</w:t>
            </w:r>
          </w:p>
        </w:tc>
        <w:tc>
          <w:tcPr>
            <w:tcW w:w="709" w:type="dxa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</w:p>
        </w:tc>
        <w:tc>
          <w:tcPr>
            <w:tcW w:w="3686" w:type="dxa"/>
            <w:gridSpan w:val="2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Written Response</w:t>
            </w:r>
          </w:p>
        </w:tc>
      </w:tr>
      <w:tr w:rsidR="00B36E20" w:rsidTr="00262028">
        <w:trPr>
          <w:trHeight w:val="340"/>
        </w:trPr>
        <w:tc>
          <w:tcPr>
            <w:tcW w:w="534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8.</w:t>
            </w:r>
          </w:p>
        </w:tc>
        <w:tc>
          <w:tcPr>
            <w:tcW w:w="1842" w:type="dxa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B</w:t>
            </w:r>
          </w:p>
        </w:tc>
        <w:tc>
          <w:tcPr>
            <w:tcW w:w="709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. a)</w:t>
            </w:r>
          </w:p>
        </w:tc>
        <w:tc>
          <w:tcPr>
            <w:tcW w:w="3686" w:type="dxa"/>
            <w:gridSpan w:val="2"/>
            <w:vAlign w:val="center"/>
          </w:tcPr>
          <w:p w:rsidR="00B36E20" w:rsidRPr="00B36E20" w:rsidRDefault="00B36E20" w:rsidP="004F4612">
            <w:pPr>
              <w:rPr>
                <w:i/>
                <w:color w:val="000000"/>
              </w:rPr>
            </w:pPr>
            <w:proofErr w:type="spellStart"/>
            <w:r w:rsidRPr="00B36E20">
              <w:rPr>
                <w:color w:val="000000"/>
              </w:rPr>
              <w:t>i</w:t>
            </w:r>
            <w:proofErr w:type="spellEnd"/>
            <w:r w:rsidRPr="00B36E20">
              <w:rPr>
                <w:color w:val="000000"/>
              </w:rPr>
              <w:t>)</w:t>
            </w:r>
            <w:r w:rsidRPr="00B36E20">
              <w:rPr>
                <w:i/>
                <w:color w:val="000000"/>
              </w:rPr>
              <w:t xml:space="preserve">  </w:t>
            </w:r>
            <w:r w:rsidRPr="00B36E20">
              <w:rPr>
                <w:b/>
                <w:i/>
                <w:color w:val="000000"/>
              </w:rPr>
              <w:t>27 405</w:t>
            </w:r>
          </w:p>
        </w:tc>
      </w:tr>
      <w:tr w:rsidR="00B36E20" w:rsidTr="00262028">
        <w:trPr>
          <w:trHeight w:val="340"/>
        </w:trPr>
        <w:tc>
          <w:tcPr>
            <w:tcW w:w="534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9.</w:t>
            </w:r>
          </w:p>
        </w:tc>
        <w:tc>
          <w:tcPr>
            <w:tcW w:w="1842" w:type="dxa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B</w:t>
            </w:r>
          </w:p>
        </w:tc>
        <w:tc>
          <w:tcPr>
            <w:tcW w:w="709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</w:p>
        </w:tc>
        <w:tc>
          <w:tcPr>
            <w:tcW w:w="3686" w:type="dxa"/>
            <w:gridSpan w:val="2"/>
            <w:vAlign w:val="center"/>
          </w:tcPr>
          <w:p w:rsidR="00B36E20" w:rsidRPr="00B36E20" w:rsidRDefault="00B36E20" w:rsidP="004F4612">
            <w:pPr>
              <w:rPr>
                <w:i/>
                <w:color w:val="000000"/>
              </w:rPr>
            </w:pPr>
            <w:r w:rsidRPr="00B36E20">
              <w:rPr>
                <w:color w:val="000000"/>
              </w:rPr>
              <w:t>ii)</w:t>
            </w:r>
            <w:r w:rsidRPr="00B36E20">
              <w:rPr>
                <w:i/>
                <w:color w:val="000000"/>
              </w:rPr>
              <w:t xml:space="preserve"> </w:t>
            </w:r>
            <w:r w:rsidRPr="00B36E20">
              <w:rPr>
                <w:b/>
                <w:i/>
                <w:color w:val="000000"/>
              </w:rPr>
              <w:t>24 360</w:t>
            </w:r>
          </w:p>
        </w:tc>
      </w:tr>
      <w:tr w:rsidR="00B36E20" w:rsidTr="00262028">
        <w:trPr>
          <w:trHeight w:val="340"/>
        </w:trPr>
        <w:tc>
          <w:tcPr>
            <w:tcW w:w="534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0.</w:t>
            </w:r>
          </w:p>
        </w:tc>
        <w:tc>
          <w:tcPr>
            <w:tcW w:w="1842" w:type="dxa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C</w:t>
            </w:r>
          </w:p>
        </w:tc>
        <w:tc>
          <w:tcPr>
            <w:tcW w:w="709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</w:p>
        </w:tc>
        <w:tc>
          <w:tcPr>
            <w:tcW w:w="3686" w:type="dxa"/>
            <w:gridSpan w:val="2"/>
            <w:vAlign w:val="center"/>
          </w:tcPr>
          <w:p w:rsidR="00B36E20" w:rsidRPr="00B36E20" w:rsidRDefault="00B36E20" w:rsidP="004F4612">
            <w:pPr>
              <w:rPr>
                <w:i/>
                <w:color w:val="000000"/>
              </w:rPr>
            </w:pPr>
            <w:r w:rsidRPr="00B36E20">
              <w:rPr>
                <w:color w:val="000000"/>
              </w:rPr>
              <w:t>iii)</w:t>
            </w:r>
            <w:r w:rsidRPr="00B36E20">
              <w:rPr>
                <w:i/>
                <w:color w:val="000000"/>
              </w:rPr>
              <w:t xml:space="preserve"> </w:t>
            </w:r>
            <w:r w:rsidRPr="00B36E20">
              <w:rPr>
                <w:b/>
                <w:i/>
                <w:color w:val="000000"/>
              </w:rPr>
              <w:t>1900</w:t>
            </w:r>
          </w:p>
        </w:tc>
      </w:tr>
      <w:tr w:rsidR="00B36E20" w:rsidTr="00262028">
        <w:trPr>
          <w:trHeight w:val="340"/>
        </w:trPr>
        <w:tc>
          <w:tcPr>
            <w:tcW w:w="534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1.</w:t>
            </w:r>
          </w:p>
        </w:tc>
        <w:tc>
          <w:tcPr>
            <w:tcW w:w="1842" w:type="dxa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D</w:t>
            </w:r>
          </w:p>
        </w:tc>
        <w:tc>
          <w:tcPr>
            <w:tcW w:w="709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</w:p>
        </w:tc>
        <w:tc>
          <w:tcPr>
            <w:tcW w:w="3686" w:type="dxa"/>
            <w:gridSpan w:val="2"/>
            <w:vAlign w:val="center"/>
          </w:tcPr>
          <w:p w:rsidR="00B36E20" w:rsidRPr="00B36E20" w:rsidRDefault="00B36E20" w:rsidP="004F4612">
            <w:pPr>
              <w:rPr>
                <w:i/>
                <w:color w:val="000000"/>
              </w:rPr>
            </w:pPr>
            <w:r w:rsidRPr="00B36E20">
              <w:rPr>
                <w:color w:val="000000"/>
              </w:rPr>
              <w:t>iv)</w:t>
            </w:r>
            <w:r w:rsidRPr="00B36E20">
              <w:rPr>
                <w:i/>
                <w:color w:val="000000"/>
              </w:rPr>
              <w:t xml:space="preserve">  </w:t>
            </w:r>
            <w:r w:rsidRPr="00B36E20">
              <w:rPr>
                <w:b/>
                <w:i/>
                <w:color w:val="000000"/>
              </w:rPr>
              <w:t>115 25</w:t>
            </w:r>
            <w:r>
              <w:rPr>
                <w:b/>
                <w:i/>
                <w:color w:val="000000"/>
              </w:rPr>
              <w:t>4</w:t>
            </w:r>
          </w:p>
        </w:tc>
      </w:tr>
      <w:tr w:rsidR="00B36E20" w:rsidTr="00262028">
        <w:trPr>
          <w:trHeight w:val="340"/>
        </w:trPr>
        <w:tc>
          <w:tcPr>
            <w:tcW w:w="534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2.</w:t>
            </w:r>
          </w:p>
        </w:tc>
        <w:tc>
          <w:tcPr>
            <w:tcW w:w="1842" w:type="dxa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A</w:t>
            </w:r>
          </w:p>
        </w:tc>
        <w:tc>
          <w:tcPr>
            <w:tcW w:w="709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b)</w:t>
            </w:r>
          </w:p>
        </w:tc>
        <w:tc>
          <w:tcPr>
            <w:tcW w:w="3686" w:type="dxa"/>
            <w:gridSpan w:val="2"/>
            <w:vAlign w:val="center"/>
          </w:tcPr>
          <w:p w:rsidR="00B36E20" w:rsidRPr="00B36E20" w:rsidRDefault="00B36E20" w:rsidP="004F4612">
            <w:pPr>
              <w:rPr>
                <w:i/>
                <w:color w:val="000000"/>
              </w:rPr>
            </w:pPr>
            <w:proofErr w:type="spellStart"/>
            <w:r w:rsidRPr="00B36E20">
              <w:rPr>
                <w:color w:val="000000"/>
              </w:rPr>
              <w:t>i</w:t>
            </w:r>
            <w:proofErr w:type="spellEnd"/>
            <w:r w:rsidRPr="00B36E20">
              <w:rPr>
                <w:color w:val="000000"/>
              </w:rPr>
              <w:t>)</w:t>
            </w:r>
            <w:r w:rsidRPr="00B36E20">
              <w:rPr>
                <w:i/>
                <w:color w:val="000000"/>
              </w:rPr>
              <w:t xml:space="preserve">  </w:t>
            </w:r>
            <w:r w:rsidRPr="00B36E20">
              <w:rPr>
                <w:b/>
                <w:i/>
                <w:color w:val="000000"/>
              </w:rPr>
              <w:t>2520</w:t>
            </w:r>
          </w:p>
        </w:tc>
      </w:tr>
      <w:tr w:rsidR="00B36E20" w:rsidTr="00262028">
        <w:trPr>
          <w:trHeight w:val="340"/>
        </w:trPr>
        <w:tc>
          <w:tcPr>
            <w:tcW w:w="534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3.</w:t>
            </w:r>
          </w:p>
        </w:tc>
        <w:tc>
          <w:tcPr>
            <w:tcW w:w="1842" w:type="dxa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B</w:t>
            </w:r>
          </w:p>
        </w:tc>
        <w:tc>
          <w:tcPr>
            <w:tcW w:w="709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</w:p>
        </w:tc>
        <w:tc>
          <w:tcPr>
            <w:tcW w:w="3686" w:type="dxa"/>
            <w:gridSpan w:val="2"/>
            <w:vAlign w:val="center"/>
          </w:tcPr>
          <w:p w:rsidR="00B36E20" w:rsidRPr="00B36E20" w:rsidRDefault="00B36E20" w:rsidP="004F4612">
            <w:pPr>
              <w:rPr>
                <w:i/>
                <w:color w:val="000000"/>
              </w:rPr>
            </w:pPr>
            <w:r w:rsidRPr="00B36E20">
              <w:rPr>
                <w:color w:val="000000"/>
              </w:rPr>
              <w:t>ii)</w:t>
            </w:r>
            <w:r w:rsidRPr="00B36E20">
              <w:rPr>
                <w:i/>
                <w:color w:val="000000"/>
              </w:rPr>
              <w:t xml:space="preserve">  </w:t>
            </w:r>
            <w:r w:rsidRPr="00B36E20">
              <w:rPr>
                <w:b/>
                <w:i/>
                <w:color w:val="000000"/>
              </w:rPr>
              <w:t>420</w:t>
            </w:r>
          </w:p>
        </w:tc>
      </w:tr>
      <w:tr w:rsidR="00B36E20" w:rsidTr="00262028">
        <w:trPr>
          <w:trHeight w:val="340"/>
        </w:trPr>
        <w:tc>
          <w:tcPr>
            <w:tcW w:w="534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4.</w:t>
            </w:r>
          </w:p>
        </w:tc>
        <w:tc>
          <w:tcPr>
            <w:tcW w:w="1842" w:type="dxa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B</w:t>
            </w:r>
          </w:p>
        </w:tc>
        <w:tc>
          <w:tcPr>
            <w:tcW w:w="709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2. a)</w:t>
            </w:r>
          </w:p>
        </w:tc>
        <w:tc>
          <w:tcPr>
            <w:tcW w:w="3686" w:type="dxa"/>
            <w:gridSpan w:val="2"/>
            <w:vAlign w:val="center"/>
          </w:tcPr>
          <w:p w:rsidR="00B36E20" w:rsidRPr="00B36E20" w:rsidRDefault="00B36E20" w:rsidP="004F4612">
            <w:pPr>
              <w:rPr>
                <w:b/>
                <w:i/>
                <w:color w:val="000000"/>
              </w:rPr>
            </w:pPr>
            <w:r w:rsidRPr="00B36E20">
              <w:rPr>
                <w:b/>
                <w:i/>
                <w:color w:val="000000"/>
              </w:rPr>
              <w:t>n = 16</w:t>
            </w:r>
          </w:p>
        </w:tc>
      </w:tr>
      <w:tr w:rsidR="00B36E20" w:rsidTr="00262028">
        <w:trPr>
          <w:trHeight w:val="340"/>
        </w:trPr>
        <w:tc>
          <w:tcPr>
            <w:tcW w:w="534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15.</w:t>
            </w:r>
          </w:p>
        </w:tc>
        <w:tc>
          <w:tcPr>
            <w:tcW w:w="1842" w:type="dxa"/>
            <w:vAlign w:val="center"/>
          </w:tcPr>
          <w:p w:rsidR="00B36E20" w:rsidRDefault="00B36E20" w:rsidP="004F4612">
            <w:pPr>
              <w:rPr>
                <w:b/>
                <w:i/>
                <w:color w:val="000000"/>
              </w:rPr>
            </w:pPr>
            <w:r>
              <w:rPr>
                <w:b/>
                <w:i/>
                <w:color w:val="000000"/>
              </w:rPr>
              <w:t>A</w:t>
            </w:r>
          </w:p>
        </w:tc>
        <w:tc>
          <w:tcPr>
            <w:tcW w:w="709" w:type="dxa"/>
            <w:vAlign w:val="center"/>
          </w:tcPr>
          <w:p w:rsidR="00B36E20" w:rsidRPr="004F4612" w:rsidRDefault="00B36E20" w:rsidP="004F4612">
            <w:pPr>
              <w:jc w:val="right"/>
              <w:rPr>
                <w:color w:val="000000"/>
              </w:rPr>
            </w:pPr>
            <w:r>
              <w:rPr>
                <w:color w:val="000000"/>
              </w:rPr>
              <w:t>b)</w:t>
            </w:r>
          </w:p>
        </w:tc>
        <w:tc>
          <w:tcPr>
            <w:tcW w:w="3686" w:type="dxa"/>
            <w:gridSpan w:val="2"/>
            <w:vAlign w:val="center"/>
          </w:tcPr>
          <w:p w:rsidR="00B36E20" w:rsidRDefault="00262028" w:rsidP="004F4612">
            <w:pPr>
              <w:rPr>
                <w:b/>
                <w:i/>
                <w:color w:val="000000"/>
              </w:rPr>
            </w:pPr>
            <w:r w:rsidRPr="00262028">
              <w:rPr>
                <w:b/>
                <w:color w:val="FF0000"/>
                <w:position w:val="-12"/>
              </w:rPr>
              <w:object w:dxaOrig="2540" w:dyaOrig="400">
                <v:shape id="_x0000_i1028" type="#_x0000_t75" style="width:126.75pt;height:20.25pt" o:ole="">
                  <v:imagedata r:id="rId10" o:title=""/>
                </v:shape>
                <o:OLEObject Type="Embed" ProgID="Equation.DSMT4" ShapeID="_x0000_i1028" DrawAspect="Content" ObjectID="_1419148863" r:id="rId11"/>
              </w:object>
            </w:r>
          </w:p>
        </w:tc>
      </w:tr>
    </w:tbl>
    <w:p w:rsidR="004F4612" w:rsidRDefault="004F4612" w:rsidP="004F4612">
      <w:pPr>
        <w:rPr>
          <w:b/>
          <w:i/>
          <w:color w:val="000000"/>
        </w:rPr>
      </w:pPr>
    </w:p>
    <w:p w:rsidR="004F4612" w:rsidRDefault="004F4612" w:rsidP="004F4612">
      <w:pPr>
        <w:rPr>
          <w:b/>
          <w:i/>
          <w:color w:val="000000"/>
        </w:rPr>
      </w:pPr>
    </w:p>
    <w:p w:rsidR="004F4612" w:rsidRDefault="004F4612" w:rsidP="004F4612">
      <w:pPr>
        <w:rPr>
          <w:b/>
          <w:i/>
          <w:color w:val="000000"/>
        </w:rPr>
      </w:pPr>
    </w:p>
    <w:p w:rsidR="004F4612" w:rsidRDefault="004F4612" w:rsidP="004F4612"/>
    <w:p w:rsidR="00B36E20" w:rsidRDefault="00B36E20" w:rsidP="004F4612"/>
    <w:p w:rsidR="00B36E20" w:rsidRDefault="00B36E20" w:rsidP="004F4612"/>
    <w:p w:rsidR="00B36E20" w:rsidRDefault="00B36E20" w:rsidP="004F4612"/>
    <w:p w:rsidR="00B36E20" w:rsidRDefault="00B36E20" w:rsidP="004F4612"/>
    <w:p w:rsidR="00B36E20" w:rsidRDefault="00B36E20" w:rsidP="004F4612"/>
    <w:p w:rsidR="00B36E20" w:rsidRDefault="00B36E20" w:rsidP="004F4612"/>
    <w:p w:rsidR="00B36E20" w:rsidRDefault="00B36E20" w:rsidP="004F4612"/>
    <w:p w:rsidR="00B36E20" w:rsidRDefault="00B36E20" w:rsidP="004F4612"/>
    <w:p w:rsidR="00B36E20" w:rsidRDefault="00B36E20" w:rsidP="004F4612"/>
    <w:p w:rsidR="00B36E20" w:rsidRDefault="00B36E20" w:rsidP="004F4612"/>
    <w:p w:rsidR="00B36E20" w:rsidRDefault="00B36E20" w:rsidP="004F4612"/>
    <w:p w:rsidR="00B36E20" w:rsidRDefault="00B36E20" w:rsidP="004F4612"/>
    <w:p w:rsidR="00B36E20" w:rsidRDefault="00B36E20" w:rsidP="004F4612"/>
    <w:p w:rsidR="00B36E20" w:rsidRDefault="00B36E20" w:rsidP="004F4612"/>
    <w:p w:rsidR="00B36E20" w:rsidRDefault="00B36E20" w:rsidP="004F4612"/>
    <w:p w:rsidR="00B36E20" w:rsidRDefault="00B36E20" w:rsidP="004F4612"/>
    <w:p w:rsidR="00B36E20" w:rsidRDefault="00B36E20" w:rsidP="004F4612"/>
    <w:p w:rsidR="00E411A8" w:rsidRPr="0095463F" w:rsidRDefault="00E411A8" w:rsidP="00E411A8">
      <w:pPr>
        <w:rPr>
          <w:color w:val="000000"/>
        </w:rPr>
      </w:pPr>
      <w:r w:rsidRPr="0095463F">
        <w:rPr>
          <w:color w:val="000000"/>
        </w:rPr>
        <w:lastRenderedPageBreak/>
        <w:t>Math 30-1</w:t>
      </w:r>
      <w:r w:rsidRPr="0095463F">
        <w:rPr>
          <w:color w:val="000000"/>
        </w:rPr>
        <w:tab/>
      </w:r>
      <w:r w:rsidRPr="0095463F">
        <w:rPr>
          <w:color w:val="000000"/>
        </w:rPr>
        <w:tab/>
      </w:r>
      <w:r w:rsidRPr="0095463F">
        <w:rPr>
          <w:color w:val="000000"/>
        </w:rPr>
        <w:tab/>
      </w:r>
      <w:r w:rsidRPr="0095463F">
        <w:rPr>
          <w:color w:val="000000"/>
        </w:rPr>
        <w:tab/>
        <w:t xml:space="preserve">      </w:t>
      </w:r>
      <w:r w:rsidRPr="0095463F">
        <w:rPr>
          <w:b/>
          <w:color w:val="000000"/>
        </w:rPr>
        <w:t>Diploma Prep</w:t>
      </w:r>
      <w:r w:rsidRPr="0095463F">
        <w:rPr>
          <w:color w:val="000000"/>
        </w:rPr>
        <w:tab/>
      </w:r>
      <w:r w:rsidRPr="0095463F">
        <w:rPr>
          <w:color w:val="000000"/>
        </w:rPr>
        <w:tab/>
      </w:r>
      <w:r w:rsidRPr="0095463F">
        <w:rPr>
          <w:color w:val="000000"/>
        </w:rPr>
        <w:tab/>
      </w:r>
      <w:r w:rsidRPr="0095463F">
        <w:rPr>
          <w:color w:val="000000"/>
        </w:rPr>
        <w:tab/>
        <w:t xml:space="preserve">           Review</w:t>
      </w:r>
    </w:p>
    <w:p w:rsidR="00E411A8" w:rsidRPr="00E411A8" w:rsidRDefault="00E411A8" w:rsidP="00E411A8">
      <w:pPr>
        <w:jc w:val="right"/>
        <w:rPr>
          <w:b/>
          <w:i/>
          <w:color w:val="FF0000"/>
        </w:rPr>
      </w:pPr>
      <w:r w:rsidRPr="00E411A8">
        <w:rPr>
          <w:b/>
          <w:i/>
          <w:color w:val="FF0000"/>
        </w:rPr>
        <w:t>Solutions</w:t>
      </w:r>
    </w:p>
    <w:p w:rsidR="00E411A8" w:rsidRPr="0095463F" w:rsidRDefault="00E411A8" w:rsidP="00E411A8">
      <w:pPr>
        <w:rPr>
          <w:b/>
          <w:i/>
          <w:color w:val="000000"/>
        </w:rPr>
      </w:pPr>
      <w:r w:rsidRPr="0095463F">
        <w:rPr>
          <w:b/>
          <w:i/>
          <w:color w:val="000000"/>
        </w:rPr>
        <w:t>Permutations and Combinations</w:t>
      </w:r>
    </w:p>
    <w:p w:rsidR="00E411A8" w:rsidRPr="0095463F" w:rsidRDefault="00E411A8" w:rsidP="00E411A8">
      <w:pPr>
        <w:rPr>
          <w:color w:val="000000"/>
        </w:rPr>
      </w:pPr>
    </w:p>
    <w:p w:rsidR="00E411A8" w:rsidRPr="0095463F" w:rsidRDefault="00E411A8" w:rsidP="00E411A8">
      <w:pPr>
        <w:rPr>
          <w:color w:val="000000"/>
        </w:rPr>
      </w:pPr>
      <w:r w:rsidRPr="0095463F">
        <w:rPr>
          <w:color w:val="000000"/>
        </w:rPr>
        <w:t xml:space="preserve">  I.  </w:t>
      </w:r>
      <w:r w:rsidRPr="0095463F">
        <w:rPr>
          <w:b/>
          <w:i/>
          <w:color w:val="000000"/>
        </w:rPr>
        <w:t xml:space="preserve">Multiple </w:t>
      </w:r>
      <w:proofErr w:type="gramStart"/>
      <w:r w:rsidRPr="0095463F">
        <w:rPr>
          <w:b/>
          <w:i/>
          <w:color w:val="000000"/>
        </w:rPr>
        <w:t>Choice</w:t>
      </w:r>
      <w:proofErr w:type="gramEnd"/>
    </w:p>
    <w:p w:rsidR="00E411A8" w:rsidRDefault="00E411A8" w:rsidP="00E411A8">
      <w:pPr>
        <w:rPr>
          <w:color w:val="000000"/>
        </w:rPr>
      </w:pPr>
    </w:p>
    <w:p w:rsidR="00E411A8" w:rsidRDefault="00E411A8" w:rsidP="00E411A8">
      <w:pPr>
        <w:autoSpaceDE w:val="0"/>
        <w:autoSpaceDN w:val="0"/>
        <w:adjustRightInd w:val="0"/>
      </w:pPr>
      <w:r>
        <w:t xml:space="preserve">  1</w:t>
      </w:r>
      <w:r w:rsidRPr="0095463F">
        <w:t xml:space="preserve">. </w:t>
      </w:r>
      <w:r>
        <w:t xml:space="preserve"> </w:t>
      </w:r>
      <w:proofErr w:type="gramStart"/>
      <w:r w:rsidRPr="0095463F">
        <w:t>A</w:t>
      </w:r>
      <w:proofErr w:type="gramEnd"/>
      <w:r w:rsidRPr="0095463F">
        <w:t xml:space="preserve"> couple is planning an evening out. They have a choice of 4 restaurants for dinner, </w:t>
      </w:r>
    </w:p>
    <w:p w:rsidR="00E411A8" w:rsidRDefault="00E411A8" w:rsidP="00E411A8">
      <w:pPr>
        <w:autoSpaceDE w:val="0"/>
        <w:autoSpaceDN w:val="0"/>
        <w:adjustRightInd w:val="0"/>
      </w:pPr>
      <w:r>
        <w:t xml:space="preserve">       </w:t>
      </w:r>
      <w:proofErr w:type="gramStart"/>
      <w:r w:rsidRPr="0095463F">
        <w:t>6 movies</w:t>
      </w:r>
      <w:r>
        <w:t xml:space="preserve"> </w:t>
      </w:r>
      <w:r w:rsidRPr="0095463F">
        <w:t>following dinner, and 4 coffee establishments for after the movie.</w:t>
      </w:r>
      <w:proofErr w:type="gramEnd"/>
      <w:r w:rsidRPr="0095463F">
        <w:t xml:space="preserve"> How many </w:t>
      </w:r>
    </w:p>
    <w:p w:rsidR="00E411A8" w:rsidRPr="0095463F" w:rsidRDefault="00E411A8" w:rsidP="00E411A8">
      <w:pPr>
        <w:autoSpaceDE w:val="0"/>
        <w:autoSpaceDN w:val="0"/>
        <w:adjustRightInd w:val="0"/>
      </w:pPr>
      <w:r>
        <w:t xml:space="preserve">       </w:t>
      </w:r>
      <w:proofErr w:type="gramStart"/>
      <w:r w:rsidRPr="0095463F">
        <w:t>different</w:t>
      </w:r>
      <w:proofErr w:type="gramEnd"/>
      <w:r w:rsidRPr="0095463F">
        <w:t xml:space="preserve"> ways</w:t>
      </w:r>
      <w:r>
        <w:t xml:space="preserve"> </w:t>
      </w:r>
      <w:r w:rsidRPr="0095463F">
        <w:t>can they plan the evening if they choose one of each?</w:t>
      </w:r>
    </w:p>
    <w:p w:rsidR="00E411A8" w:rsidRDefault="00E411A8" w:rsidP="00E411A8">
      <w:pPr>
        <w:autoSpaceDE w:val="0"/>
        <w:autoSpaceDN w:val="0"/>
        <w:adjustRightInd w:val="0"/>
      </w:pPr>
    </w:p>
    <w:p w:rsidR="00E411A8" w:rsidRPr="0095463F" w:rsidRDefault="00C955B3" w:rsidP="00E411A8">
      <w:pPr>
        <w:autoSpaceDE w:val="0"/>
        <w:autoSpaceDN w:val="0"/>
        <w:adjustRightInd w:val="0"/>
        <w:spacing w:line="360" w:lineRule="auto"/>
      </w:pPr>
      <w:r>
        <w:rPr>
          <w:noProof/>
          <w:lang w:eastAsia="en-C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67" type="#_x0000_t202" style="position:absolute;margin-left:228.75pt;margin-top:11.25pt;width:109.5pt;height:29.25pt;z-index:251711488">
            <v:textbox>
              <w:txbxContent>
                <w:p w:rsidR="00633C0F" w:rsidRPr="00A71049" w:rsidRDefault="00633C0F">
                  <w:pPr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A71049">
                    <w:rPr>
                      <w:b/>
                      <w:color w:val="FF0000"/>
                      <w:sz w:val="28"/>
                      <w:szCs w:val="28"/>
                    </w:rPr>
                    <w:t>4 × 6 × 4 = 96</w:t>
                  </w:r>
                </w:p>
              </w:txbxContent>
            </v:textbox>
          </v:shape>
        </w:pict>
      </w:r>
      <w:r w:rsidR="00E411A8">
        <w:tab/>
      </w:r>
      <w:proofErr w:type="gramStart"/>
      <w:r w:rsidR="00E411A8" w:rsidRPr="0095463F">
        <w:t>A.</w:t>
      </w:r>
      <w:r w:rsidR="008A5F32">
        <w:t xml:space="preserve"> </w:t>
      </w:r>
      <w:r w:rsidR="00E411A8" w:rsidRPr="0095463F">
        <w:t xml:space="preserve"> 6</w:t>
      </w:r>
      <w:proofErr w:type="gramEnd"/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B. </w:t>
      </w:r>
      <w:r w:rsidR="008A5F32">
        <w:t xml:space="preserve"> </w:t>
      </w:r>
      <w:r w:rsidRPr="0095463F">
        <w:t>14</w:t>
      </w:r>
      <w:proofErr w:type="gramEnd"/>
    </w:p>
    <w:p w:rsidR="00E411A8" w:rsidRPr="0095463F" w:rsidRDefault="00C955B3" w:rsidP="00E411A8">
      <w:pPr>
        <w:autoSpaceDE w:val="0"/>
        <w:autoSpaceDN w:val="0"/>
        <w:adjustRightInd w:val="0"/>
        <w:spacing w:line="360" w:lineRule="auto"/>
      </w:pPr>
      <w:r>
        <w:rPr>
          <w:noProof/>
          <w:lang w:eastAsia="en-CA"/>
        </w:rPr>
        <w:pict>
          <v:oval id="_x0000_s1066" style="position:absolute;margin-left:28.65pt;margin-top:16.95pt;width:20.25pt;height:20.25pt;z-index:251710464" filled="f" strokecolor="red" strokeweight="1.25pt"/>
        </w:pict>
      </w:r>
      <w:r w:rsidR="00E411A8">
        <w:tab/>
      </w:r>
      <w:proofErr w:type="gramStart"/>
      <w:r w:rsidR="00E411A8" w:rsidRPr="0095463F">
        <w:t xml:space="preserve">C. </w:t>
      </w:r>
      <w:r w:rsidR="008A5F32">
        <w:t xml:space="preserve"> </w:t>
      </w:r>
      <w:r w:rsidR="00E411A8" w:rsidRPr="0095463F">
        <w:t>48</w:t>
      </w:r>
      <w:proofErr w:type="gramEnd"/>
    </w:p>
    <w:p w:rsidR="00E411A8" w:rsidRPr="0095463F" w:rsidRDefault="00E411A8" w:rsidP="00E411A8">
      <w:r>
        <w:tab/>
      </w:r>
      <w:proofErr w:type="gramStart"/>
      <w:r w:rsidRPr="0095463F">
        <w:t xml:space="preserve">D. </w:t>
      </w:r>
      <w:r w:rsidR="008A5F32">
        <w:t xml:space="preserve"> </w:t>
      </w:r>
      <w:r w:rsidRPr="0095463F">
        <w:t>96</w:t>
      </w:r>
      <w:proofErr w:type="gramEnd"/>
    </w:p>
    <w:p w:rsidR="00E411A8" w:rsidRDefault="00E411A8" w:rsidP="00E411A8">
      <w:pPr>
        <w:rPr>
          <w:color w:val="000000"/>
        </w:rPr>
      </w:pPr>
    </w:p>
    <w:p w:rsidR="00E411A8" w:rsidRPr="0095463F" w:rsidRDefault="00E411A8" w:rsidP="00E411A8">
      <w:pPr>
        <w:rPr>
          <w:color w:val="000000"/>
        </w:rPr>
      </w:pPr>
    </w:p>
    <w:p w:rsidR="00E411A8" w:rsidRPr="0095463F" w:rsidRDefault="00E411A8" w:rsidP="00E411A8">
      <w:pPr>
        <w:autoSpaceDE w:val="0"/>
        <w:autoSpaceDN w:val="0"/>
        <w:adjustRightInd w:val="0"/>
      </w:pPr>
      <w:r>
        <w:t xml:space="preserve">  2</w:t>
      </w:r>
      <w:r w:rsidRPr="0095463F">
        <w:t>.</w:t>
      </w:r>
      <w:r>
        <w:t xml:space="preserve"> </w:t>
      </w:r>
      <w:r w:rsidRPr="0095463F">
        <w:t xml:space="preserve"> A man has 7 different pets and wishes to photograph them 3 at a time arranged in a line.</w:t>
      </w:r>
    </w:p>
    <w:p w:rsidR="00E411A8" w:rsidRDefault="00E411A8" w:rsidP="00E411A8">
      <w:pPr>
        <w:autoSpaceDE w:val="0"/>
        <w:autoSpaceDN w:val="0"/>
        <w:adjustRightInd w:val="0"/>
      </w:pPr>
      <w:r>
        <w:t xml:space="preserve">       </w:t>
      </w:r>
      <w:r w:rsidRPr="0095463F">
        <w:t>How many different arrangements are possible?</w:t>
      </w:r>
    </w:p>
    <w:p w:rsidR="00E411A8" w:rsidRPr="0095463F" w:rsidRDefault="00E411A8" w:rsidP="00E411A8">
      <w:pPr>
        <w:autoSpaceDE w:val="0"/>
        <w:autoSpaceDN w:val="0"/>
        <w:adjustRightInd w:val="0"/>
      </w:pPr>
    </w:p>
    <w:p w:rsidR="00E411A8" w:rsidRPr="0095463F" w:rsidRDefault="00C955B3" w:rsidP="00E411A8">
      <w:pPr>
        <w:autoSpaceDE w:val="0"/>
        <w:autoSpaceDN w:val="0"/>
        <w:adjustRightInd w:val="0"/>
        <w:spacing w:line="360" w:lineRule="auto"/>
      </w:pPr>
      <w:r>
        <w:rPr>
          <w:noProof/>
          <w:lang w:eastAsia="en-CA"/>
        </w:rPr>
        <w:pict>
          <v:shape id="_x0000_s1069" type="#_x0000_t202" style="position:absolute;margin-left:228.75pt;margin-top:13.35pt;width:109.5pt;height:30pt;z-index:251713536">
            <v:textbox>
              <w:txbxContent>
                <w:p w:rsidR="00633C0F" w:rsidRPr="00A71049" w:rsidRDefault="00633C0F">
                  <w:pPr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A71049">
                    <w:rPr>
                      <w:b/>
                      <w:color w:val="FF0000"/>
                      <w:sz w:val="28"/>
                      <w:szCs w:val="28"/>
                      <w:vertAlign w:val="subscript"/>
                    </w:rPr>
                    <w:t>7</w:t>
                  </w:r>
                  <w:r w:rsidRPr="00A71049">
                    <w:rPr>
                      <w:b/>
                      <w:i/>
                      <w:color w:val="FF0000"/>
                      <w:sz w:val="28"/>
                      <w:szCs w:val="28"/>
                    </w:rPr>
                    <w:t>P</w:t>
                  </w:r>
                  <w:r w:rsidRPr="00A71049">
                    <w:rPr>
                      <w:b/>
                      <w:color w:val="FF0000"/>
                      <w:sz w:val="28"/>
                      <w:szCs w:val="28"/>
                      <w:vertAlign w:val="subscript"/>
                    </w:rPr>
                    <w:t>3</w:t>
                  </w:r>
                  <w:r w:rsidRPr="00A71049">
                    <w:rPr>
                      <w:b/>
                      <w:color w:val="FF0000"/>
                      <w:sz w:val="28"/>
                      <w:szCs w:val="28"/>
                    </w:rPr>
                    <w:t xml:space="preserve"> = 210</w:t>
                  </w:r>
                </w:p>
              </w:txbxContent>
            </v:textbox>
          </v:shape>
        </w:pict>
      </w:r>
      <w:r w:rsidR="00E411A8">
        <w:tab/>
      </w:r>
      <w:proofErr w:type="gramStart"/>
      <w:r w:rsidR="00E411A8" w:rsidRPr="0095463F">
        <w:t xml:space="preserve">A. </w:t>
      </w:r>
      <w:r w:rsidR="008A5F32">
        <w:t xml:space="preserve"> </w:t>
      </w:r>
      <w:r w:rsidR="00E411A8" w:rsidRPr="0095463F">
        <w:t>21</w:t>
      </w:r>
      <w:proofErr w:type="gramEnd"/>
    </w:p>
    <w:p w:rsidR="00E411A8" w:rsidRPr="0095463F" w:rsidRDefault="00C955B3" w:rsidP="00E411A8">
      <w:pPr>
        <w:autoSpaceDE w:val="0"/>
        <w:autoSpaceDN w:val="0"/>
        <w:adjustRightInd w:val="0"/>
        <w:spacing w:line="360" w:lineRule="auto"/>
      </w:pPr>
      <w:r>
        <w:rPr>
          <w:noProof/>
          <w:lang w:eastAsia="en-CA"/>
        </w:rPr>
        <w:pict>
          <v:oval id="_x0000_s1068" style="position:absolute;margin-left:29.4pt;margin-top:16.7pt;width:20.25pt;height:20.25pt;z-index:251712512" filled="f" strokecolor="red" strokeweight="1.25pt"/>
        </w:pict>
      </w:r>
      <w:r w:rsidR="00E411A8">
        <w:tab/>
      </w:r>
      <w:proofErr w:type="gramStart"/>
      <w:r w:rsidR="00E411A8" w:rsidRPr="0095463F">
        <w:t xml:space="preserve">B. </w:t>
      </w:r>
      <w:r w:rsidR="008A5F32">
        <w:t xml:space="preserve"> </w:t>
      </w:r>
      <w:r w:rsidR="00E411A8" w:rsidRPr="0095463F">
        <w:t>35</w:t>
      </w:r>
      <w:proofErr w:type="gramEnd"/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C. </w:t>
      </w:r>
      <w:r w:rsidR="008A5F32">
        <w:t xml:space="preserve"> </w:t>
      </w:r>
      <w:r w:rsidRPr="0095463F">
        <w:t>210</w:t>
      </w:r>
      <w:proofErr w:type="gramEnd"/>
    </w:p>
    <w:p w:rsidR="00E411A8" w:rsidRPr="0095463F" w:rsidRDefault="00E411A8" w:rsidP="00E411A8">
      <w:pPr>
        <w:rPr>
          <w:color w:val="000000"/>
        </w:rPr>
      </w:pPr>
      <w:r>
        <w:tab/>
      </w:r>
      <w:proofErr w:type="gramStart"/>
      <w:r w:rsidRPr="0095463F">
        <w:t xml:space="preserve">D. </w:t>
      </w:r>
      <w:r w:rsidR="008A5F32">
        <w:t xml:space="preserve"> </w:t>
      </w:r>
      <w:r w:rsidRPr="0095463F">
        <w:t>840</w:t>
      </w:r>
      <w:proofErr w:type="gramEnd"/>
    </w:p>
    <w:p w:rsidR="00E411A8" w:rsidRPr="0095463F" w:rsidRDefault="00E411A8" w:rsidP="00E411A8">
      <w:pPr>
        <w:rPr>
          <w:color w:val="000000"/>
        </w:rPr>
      </w:pPr>
    </w:p>
    <w:p w:rsidR="00E411A8" w:rsidRPr="0095463F" w:rsidRDefault="00E411A8" w:rsidP="00E411A8">
      <w:pPr>
        <w:rPr>
          <w:color w:val="000000"/>
        </w:rPr>
      </w:pPr>
    </w:p>
    <w:p w:rsidR="00E411A8" w:rsidRDefault="00E411A8" w:rsidP="00E411A8">
      <w:pPr>
        <w:autoSpaceDE w:val="0"/>
        <w:autoSpaceDN w:val="0"/>
        <w:adjustRightInd w:val="0"/>
      </w:pPr>
      <w:r>
        <w:t xml:space="preserve">  3</w:t>
      </w:r>
      <w:r w:rsidRPr="0095463F">
        <w:t xml:space="preserve">. </w:t>
      </w:r>
      <w:r>
        <w:t xml:space="preserve"> </w:t>
      </w:r>
      <w:r w:rsidRPr="0095463F">
        <w:t xml:space="preserve">Assume a car license plate consists of 7 characters. The first 3 characters can be any of the </w:t>
      </w:r>
    </w:p>
    <w:p w:rsidR="00E411A8" w:rsidRDefault="00E411A8" w:rsidP="00E411A8">
      <w:pPr>
        <w:autoSpaceDE w:val="0"/>
        <w:autoSpaceDN w:val="0"/>
        <w:adjustRightInd w:val="0"/>
      </w:pPr>
      <w:r>
        <w:t xml:space="preserve">       </w:t>
      </w:r>
      <w:proofErr w:type="gramStart"/>
      <w:r w:rsidRPr="0095463F">
        <w:t>letters</w:t>
      </w:r>
      <w:proofErr w:type="gramEnd"/>
      <w:r>
        <w:t xml:space="preserve"> </w:t>
      </w:r>
      <w:r w:rsidRPr="0095463F">
        <w:t xml:space="preserve">from </w:t>
      </w:r>
      <w:r w:rsidRPr="00A71049">
        <w:rPr>
          <w:i/>
        </w:rPr>
        <w:t>A</w:t>
      </w:r>
      <w:r w:rsidRPr="0095463F">
        <w:t xml:space="preserve"> to </w:t>
      </w:r>
      <w:r w:rsidRPr="00A71049">
        <w:rPr>
          <w:i/>
        </w:rPr>
        <w:t>F</w:t>
      </w:r>
      <w:r w:rsidRPr="0095463F">
        <w:t xml:space="preserve">, but no letter can be repeated. The next 3 characters can be any of the </w:t>
      </w:r>
    </w:p>
    <w:p w:rsidR="00E411A8" w:rsidRDefault="00E411A8" w:rsidP="00E411A8">
      <w:pPr>
        <w:autoSpaceDE w:val="0"/>
        <w:autoSpaceDN w:val="0"/>
        <w:adjustRightInd w:val="0"/>
      </w:pPr>
      <w:r>
        <w:t xml:space="preserve">       </w:t>
      </w:r>
      <w:proofErr w:type="gramStart"/>
      <w:r w:rsidRPr="0095463F">
        <w:t>digits</w:t>
      </w:r>
      <w:proofErr w:type="gramEnd"/>
      <w:r w:rsidRPr="0095463F">
        <w:t xml:space="preserve"> from1 to 9, but no digit can be repeated. The last character can be any of the letters </w:t>
      </w:r>
      <w:r w:rsidRPr="00A71049">
        <w:rPr>
          <w:i/>
        </w:rPr>
        <w:t>X</w:t>
      </w:r>
      <w:r w:rsidRPr="0095463F">
        <w:t xml:space="preserve">, </w:t>
      </w:r>
    </w:p>
    <w:p w:rsidR="00E411A8" w:rsidRPr="0095463F" w:rsidRDefault="00E411A8" w:rsidP="00E411A8">
      <w:pPr>
        <w:autoSpaceDE w:val="0"/>
        <w:autoSpaceDN w:val="0"/>
        <w:adjustRightInd w:val="0"/>
      </w:pPr>
      <w:r>
        <w:t xml:space="preserve">       </w:t>
      </w:r>
      <w:proofErr w:type="gramStart"/>
      <w:r w:rsidRPr="00A71049">
        <w:rPr>
          <w:i/>
        </w:rPr>
        <w:t>Y</w:t>
      </w:r>
      <w:r w:rsidRPr="0095463F">
        <w:t xml:space="preserve"> or </w:t>
      </w:r>
      <w:r w:rsidRPr="00A71049">
        <w:rPr>
          <w:i/>
        </w:rPr>
        <w:t>Z</w:t>
      </w:r>
      <w:r w:rsidRPr="0095463F">
        <w:t>.</w:t>
      </w:r>
      <w:proofErr w:type="gramEnd"/>
      <w:r>
        <w:t xml:space="preserve">  </w:t>
      </w:r>
      <w:r w:rsidRPr="0095463F">
        <w:t xml:space="preserve">An example of this format is: </w:t>
      </w:r>
      <w:r w:rsidRPr="00A71049">
        <w:rPr>
          <w:i/>
        </w:rPr>
        <w:t>BFA648Y</w:t>
      </w:r>
      <w:r w:rsidRPr="0095463F">
        <w:t>. How many license plates are possible?</w:t>
      </w:r>
    </w:p>
    <w:p w:rsidR="00E411A8" w:rsidRDefault="00E411A8" w:rsidP="00E411A8">
      <w:pPr>
        <w:autoSpaceDE w:val="0"/>
        <w:autoSpaceDN w:val="0"/>
        <w:adjustRightInd w:val="0"/>
      </w:pPr>
    </w:p>
    <w:p w:rsidR="00E411A8" w:rsidRPr="0095463F" w:rsidRDefault="00C955B3" w:rsidP="00E411A8">
      <w:pPr>
        <w:autoSpaceDE w:val="0"/>
        <w:autoSpaceDN w:val="0"/>
        <w:adjustRightInd w:val="0"/>
        <w:spacing w:line="360" w:lineRule="auto"/>
      </w:pPr>
      <w:r>
        <w:rPr>
          <w:noProof/>
          <w:lang w:eastAsia="en-CA"/>
        </w:rPr>
        <w:pict>
          <v:shape id="_x0000_s1070" type="#_x0000_t202" style="position:absolute;margin-left:228.75pt;margin-top:17.15pt;width:219.75pt;height:29.25pt;z-index:251714560">
            <v:textbox>
              <w:txbxContent>
                <w:p w:rsidR="00633C0F" w:rsidRPr="00A71049" w:rsidRDefault="00633C0F">
                  <w:pPr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A71049">
                    <w:rPr>
                      <w:b/>
                      <w:color w:val="FF0000"/>
                      <w:sz w:val="28"/>
                      <w:szCs w:val="28"/>
                    </w:rPr>
                    <w:t>6 × 5 × 4 × 9 × 8 × 7 × 3 = 181 440</w:t>
                  </w:r>
                </w:p>
              </w:txbxContent>
            </v:textbox>
          </v:shape>
        </w:pict>
      </w:r>
      <w:r>
        <w:rPr>
          <w:noProof/>
          <w:lang w:eastAsia="en-CA"/>
        </w:rPr>
        <w:pict>
          <v:oval id="_x0000_s1071" style="position:absolute;margin-left:28.65pt;margin-top:17.15pt;width:20.25pt;height:20.25pt;z-index:251715584" filled="f" strokecolor="red" strokeweight="1.25pt"/>
        </w:pict>
      </w:r>
      <w:r w:rsidR="00E411A8">
        <w:tab/>
      </w:r>
      <w:proofErr w:type="gramStart"/>
      <w:r w:rsidR="00E411A8" w:rsidRPr="0095463F">
        <w:t xml:space="preserve">A. </w:t>
      </w:r>
      <w:r w:rsidR="008A5F32">
        <w:t xml:space="preserve"> </w:t>
      </w:r>
      <w:r w:rsidR="00E411A8" w:rsidRPr="0095463F">
        <w:t>5</w:t>
      </w:r>
      <w:proofErr w:type="gramEnd"/>
      <w:r w:rsidR="00E411A8" w:rsidRPr="0095463F">
        <w:t xml:space="preserve"> 040</w:t>
      </w:r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B. </w:t>
      </w:r>
      <w:r w:rsidR="008A5F32">
        <w:t xml:space="preserve"> </w:t>
      </w:r>
      <w:r w:rsidRPr="0095463F">
        <w:t>181</w:t>
      </w:r>
      <w:proofErr w:type="gramEnd"/>
      <w:r w:rsidRPr="0095463F">
        <w:t xml:space="preserve"> 440</w:t>
      </w:r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C. </w:t>
      </w:r>
      <w:r w:rsidR="008A5F32">
        <w:t xml:space="preserve"> </w:t>
      </w:r>
      <w:r w:rsidRPr="0095463F">
        <w:t>472</w:t>
      </w:r>
      <w:proofErr w:type="gramEnd"/>
      <w:r w:rsidRPr="0095463F">
        <w:t xml:space="preserve"> 392</w:t>
      </w:r>
    </w:p>
    <w:p w:rsidR="00E411A8" w:rsidRPr="0095463F" w:rsidRDefault="00E411A8" w:rsidP="00E411A8">
      <w:r>
        <w:tab/>
      </w:r>
      <w:proofErr w:type="gramStart"/>
      <w:r w:rsidRPr="0095463F">
        <w:t>D.</w:t>
      </w:r>
      <w:r w:rsidR="008A5F32">
        <w:t xml:space="preserve"> </w:t>
      </w:r>
      <w:r w:rsidRPr="0095463F">
        <w:t xml:space="preserve"> 4</w:t>
      </w:r>
      <w:proofErr w:type="gramEnd"/>
      <w:r w:rsidRPr="0095463F">
        <w:t xml:space="preserve"> 084 080</w:t>
      </w:r>
    </w:p>
    <w:p w:rsidR="00E411A8" w:rsidRDefault="00E411A8" w:rsidP="00E411A8"/>
    <w:p w:rsidR="00E411A8" w:rsidRPr="0095463F" w:rsidRDefault="00E411A8" w:rsidP="00E411A8"/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Pr="0095463F" w:rsidRDefault="00E411A8" w:rsidP="00E411A8">
      <w:pPr>
        <w:autoSpaceDE w:val="0"/>
        <w:autoSpaceDN w:val="0"/>
        <w:adjustRightInd w:val="0"/>
      </w:pPr>
      <w:r>
        <w:lastRenderedPageBreak/>
        <w:t xml:space="preserve">  4</w:t>
      </w:r>
      <w:r w:rsidRPr="0095463F">
        <w:t>. Twelve buttons differ only by colour. There are 4 red buttons, 4 green buttons and 4 yellow</w:t>
      </w:r>
    </w:p>
    <w:p w:rsidR="00E411A8" w:rsidRPr="0095463F" w:rsidRDefault="00E411A8" w:rsidP="00E411A8">
      <w:pPr>
        <w:autoSpaceDE w:val="0"/>
        <w:autoSpaceDN w:val="0"/>
        <w:adjustRightInd w:val="0"/>
      </w:pPr>
      <w:r>
        <w:t xml:space="preserve">      </w:t>
      </w:r>
      <w:proofErr w:type="gramStart"/>
      <w:r w:rsidRPr="0095463F">
        <w:t>buttons</w:t>
      </w:r>
      <w:proofErr w:type="gramEnd"/>
      <w:r w:rsidRPr="0095463F">
        <w:t>. If the buttons are placed in a row, how many different arrangements are possible?</w:t>
      </w:r>
    </w:p>
    <w:p w:rsidR="00E411A8" w:rsidRDefault="00E411A8" w:rsidP="00E411A8">
      <w:pPr>
        <w:autoSpaceDE w:val="0"/>
        <w:autoSpaceDN w:val="0"/>
        <w:adjustRightInd w:val="0"/>
      </w:pPr>
    </w:p>
    <w:p w:rsidR="00E411A8" w:rsidRPr="0095463F" w:rsidRDefault="00C955B3" w:rsidP="00E411A8">
      <w:pPr>
        <w:autoSpaceDE w:val="0"/>
        <w:autoSpaceDN w:val="0"/>
        <w:adjustRightInd w:val="0"/>
        <w:spacing w:line="360" w:lineRule="auto"/>
      </w:pPr>
      <w:r>
        <w:rPr>
          <w:noProof/>
          <w:lang w:eastAsia="en-CA"/>
        </w:rPr>
        <w:pict>
          <v:shape id="_x0000_s1073" type="#_x0000_t202" style="position:absolute;margin-left:230.25pt;margin-top:5.85pt;width:94.15pt;height:36.95pt;z-index:251717632;mso-wrap-style:none">
            <v:textbox style="mso-next-textbox:#_x0000_s1073;mso-fit-shape-to-text:t">
              <w:txbxContent>
                <w:p w:rsidR="00633C0F" w:rsidRPr="00633C0F" w:rsidRDefault="00A71049" w:rsidP="00633C0F">
                  <w:pPr>
                    <w:rPr>
                      <w:b/>
                      <w:color w:val="FF0000"/>
                    </w:rPr>
                  </w:pPr>
                  <w:r w:rsidRPr="00A71049">
                    <w:rPr>
                      <w:b/>
                      <w:color w:val="FF0000"/>
                      <w:position w:val="-22"/>
                    </w:rPr>
                    <w:object w:dxaOrig="1760" w:dyaOrig="620">
                      <v:shape id="_x0000_i1032" type="#_x0000_t75" style="width:87.75pt;height:30.75pt" o:ole="">
                        <v:imagedata r:id="rId12" o:title=""/>
                      </v:shape>
                      <o:OLEObject Type="Embed" ProgID="Equation.DSMT4" ShapeID="_x0000_i1032" DrawAspect="Content" ObjectID="_1419148867" r:id="rId13"/>
                    </w:object>
                  </w:r>
                </w:p>
              </w:txbxContent>
            </v:textbox>
          </v:shape>
        </w:pict>
      </w:r>
      <w:r>
        <w:rPr>
          <w:noProof/>
          <w:lang w:eastAsia="en-CA"/>
        </w:rPr>
        <w:pict>
          <v:oval id="_x0000_s1072" style="position:absolute;margin-left:29.4pt;margin-top:17.85pt;width:20.25pt;height:20.25pt;z-index:251716608" filled="f" strokecolor="red" strokeweight="1.25pt"/>
        </w:pict>
      </w:r>
      <w:r w:rsidR="00E411A8">
        <w:tab/>
      </w:r>
      <w:proofErr w:type="gramStart"/>
      <w:r w:rsidR="00E411A8" w:rsidRPr="0095463F">
        <w:t xml:space="preserve">A. </w:t>
      </w:r>
      <w:r w:rsidR="008A5F32">
        <w:t xml:space="preserve"> </w:t>
      </w:r>
      <w:r w:rsidR="00E411A8" w:rsidRPr="0095463F">
        <w:t>11</w:t>
      </w:r>
      <w:proofErr w:type="gramEnd"/>
      <w:r w:rsidR="00E411A8" w:rsidRPr="0095463F">
        <w:t xml:space="preserve"> 880</w:t>
      </w:r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B. </w:t>
      </w:r>
      <w:r w:rsidR="008A5F32">
        <w:t xml:space="preserve"> </w:t>
      </w:r>
      <w:r w:rsidRPr="0095463F">
        <w:t>34</w:t>
      </w:r>
      <w:proofErr w:type="gramEnd"/>
      <w:r w:rsidRPr="0095463F">
        <w:t xml:space="preserve"> 650</w:t>
      </w:r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C. </w:t>
      </w:r>
      <w:r w:rsidR="008A5F32">
        <w:t xml:space="preserve"> </w:t>
      </w:r>
      <w:r w:rsidRPr="0095463F">
        <w:t>19</w:t>
      </w:r>
      <w:proofErr w:type="gramEnd"/>
      <w:r w:rsidRPr="0095463F">
        <w:t xml:space="preserve"> 958 400</w:t>
      </w:r>
    </w:p>
    <w:p w:rsidR="00E411A8" w:rsidRDefault="00E411A8" w:rsidP="00E411A8">
      <w:pPr>
        <w:autoSpaceDE w:val="0"/>
        <w:autoSpaceDN w:val="0"/>
        <w:adjustRightInd w:val="0"/>
      </w:pPr>
      <w:r>
        <w:tab/>
      </w:r>
      <w:proofErr w:type="gramStart"/>
      <w:r w:rsidRPr="0095463F">
        <w:t>D.</w:t>
      </w:r>
      <w:r w:rsidR="008A5F32">
        <w:t xml:space="preserve"> </w:t>
      </w:r>
      <w:r w:rsidRPr="0095463F">
        <w:t xml:space="preserve"> 479</w:t>
      </w:r>
      <w:proofErr w:type="gramEnd"/>
      <w:r w:rsidRPr="0095463F">
        <w:t xml:space="preserve"> 001 600</w:t>
      </w:r>
    </w:p>
    <w:p w:rsidR="00E411A8" w:rsidRDefault="00E411A8" w:rsidP="00E411A8">
      <w:pPr>
        <w:autoSpaceDE w:val="0"/>
        <w:autoSpaceDN w:val="0"/>
        <w:adjustRightInd w:val="0"/>
      </w:pPr>
    </w:p>
    <w:p w:rsidR="00E411A8" w:rsidRPr="0095463F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  <w:r>
        <w:t xml:space="preserve">  5</w:t>
      </w:r>
      <w:r w:rsidRPr="0095463F">
        <w:t xml:space="preserve">. </w:t>
      </w:r>
      <w:r>
        <w:t xml:space="preserve"> </w:t>
      </w:r>
      <w:r w:rsidRPr="0095463F">
        <w:t xml:space="preserve">How many odd 3-digit whole numbers are there? </w:t>
      </w:r>
      <w:r>
        <w:t xml:space="preserve"> </w:t>
      </w:r>
    </w:p>
    <w:p w:rsidR="00E411A8" w:rsidRPr="0095463F" w:rsidRDefault="00E411A8" w:rsidP="00E411A8">
      <w:pPr>
        <w:autoSpaceDE w:val="0"/>
        <w:autoSpaceDN w:val="0"/>
        <w:adjustRightInd w:val="0"/>
      </w:pPr>
      <w:r>
        <w:t xml:space="preserve">       </w:t>
      </w:r>
      <w:r w:rsidRPr="0095463F">
        <w:t xml:space="preserve">For example, 203 </w:t>
      </w:r>
      <w:proofErr w:type="gramStart"/>
      <w:r w:rsidRPr="0095463F">
        <w:t>is</w:t>
      </w:r>
      <w:proofErr w:type="gramEnd"/>
      <w:r w:rsidRPr="0095463F">
        <w:t xml:space="preserve"> acceptable but 023 is not.</w:t>
      </w:r>
    </w:p>
    <w:p w:rsidR="00E411A8" w:rsidRDefault="00E411A8" w:rsidP="00E411A8">
      <w:pPr>
        <w:autoSpaceDE w:val="0"/>
        <w:autoSpaceDN w:val="0"/>
        <w:adjustRightInd w:val="0"/>
      </w:pPr>
    </w:p>
    <w:p w:rsidR="00E411A8" w:rsidRPr="0095463F" w:rsidRDefault="00C955B3" w:rsidP="00E411A8">
      <w:pPr>
        <w:autoSpaceDE w:val="0"/>
        <w:autoSpaceDN w:val="0"/>
        <w:adjustRightInd w:val="0"/>
        <w:spacing w:line="360" w:lineRule="auto"/>
      </w:pPr>
      <w:r>
        <w:rPr>
          <w:noProof/>
          <w:lang w:eastAsia="en-CA"/>
        </w:rPr>
        <w:pict>
          <v:shape id="_x0000_s1076" type="#_x0000_t202" style="position:absolute;margin-left:230.25pt;margin-top:10.2pt;width:114pt;height:28.5pt;z-index:251719680">
            <v:textbox>
              <w:txbxContent>
                <w:p w:rsidR="00C2460B" w:rsidRPr="00A71049" w:rsidRDefault="00C2460B">
                  <w:pPr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A71049">
                    <w:rPr>
                      <w:b/>
                      <w:color w:val="FF0000"/>
                      <w:sz w:val="28"/>
                      <w:szCs w:val="28"/>
                    </w:rPr>
                    <w:t>9 × 10 × 5 = 450</w:t>
                  </w:r>
                </w:p>
              </w:txbxContent>
            </v:textbox>
          </v:shape>
        </w:pict>
      </w:r>
      <w:r>
        <w:rPr>
          <w:noProof/>
          <w:lang w:eastAsia="en-CA"/>
        </w:rPr>
        <w:pict>
          <v:oval id="_x0000_s1074" style="position:absolute;margin-left:29.4pt;margin-top:18.45pt;width:20.25pt;height:20.25pt;z-index:251718656" filled="f" strokecolor="red" strokeweight="1.25pt"/>
        </w:pict>
      </w:r>
      <w:r w:rsidR="00E411A8">
        <w:tab/>
      </w:r>
      <w:proofErr w:type="gramStart"/>
      <w:r w:rsidR="00E411A8" w:rsidRPr="0095463F">
        <w:t xml:space="preserve">A. </w:t>
      </w:r>
      <w:r w:rsidR="008A5F32">
        <w:t xml:space="preserve"> </w:t>
      </w:r>
      <w:r w:rsidR="00E411A8" w:rsidRPr="0095463F">
        <w:t>360</w:t>
      </w:r>
      <w:proofErr w:type="gramEnd"/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B. </w:t>
      </w:r>
      <w:r w:rsidR="008A5F32">
        <w:t xml:space="preserve"> </w:t>
      </w:r>
      <w:r w:rsidRPr="0095463F">
        <w:t>450</w:t>
      </w:r>
      <w:proofErr w:type="gramEnd"/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C. </w:t>
      </w:r>
      <w:r w:rsidR="008A5F32">
        <w:t xml:space="preserve"> </w:t>
      </w:r>
      <w:r w:rsidRPr="0095463F">
        <w:t>500</w:t>
      </w:r>
      <w:proofErr w:type="gramEnd"/>
    </w:p>
    <w:p w:rsidR="00E411A8" w:rsidRPr="0095463F" w:rsidRDefault="00E411A8" w:rsidP="00E411A8">
      <w:r>
        <w:tab/>
      </w:r>
      <w:proofErr w:type="gramStart"/>
      <w:r w:rsidRPr="0095463F">
        <w:t>D.</w:t>
      </w:r>
      <w:r w:rsidR="008A5F32">
        <w:t xml:space="preserve"> </w:t>
      </w:r>
      <w:r w:rsidRPr="0095463F">
        <w:t xml:space="preserve"> 900</w:t>
      </w:r>
      <w:proofErr w:type="gramEnd"/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Pr="0095463F" w:rsidRDefault="00E411A8" w:rsidP="00E411A8">
      <w:pPr>
        <w:autoSpaceDE w:val="0"/>
        <w:autoSpaceDN w:val="0"/>
        <w:adjustRightInd w:val="0"/>
      </w:pPr>
      <w:r>
        <w:t xml:space="preserve">  6</w:t>
      </w:r>
      <w:r w:rsidRPr="0095463F">
        <w:t xml:space="preserve">. Determine the number of different arrangements of all the letters in </w:t>
      </w:r>
      <w:r>
        <w:rPr>
          <w:b/>
          <w:i/>
        </w:rPr>
        <w:t>APPLEP</w:t>
      </w:r>
      <w:r w:rsidRPr="00B670D8">
        <w:rPr>
          <w:b/>
          <w:i/>
        </w:rPr>
        <w:t>IE</w:t>
      </w:r>
      <w:r w:rsidRPr="0095463F">
        <w:t>.</w:t>
      </w:r>
    </w:p>
    <w:p w:rsidR="00E411A8" w:rsidRDefault="00C955B3" w:rsidP="00E411A8">
      <w:pPr>
        <w:autoSpaceDE w:val="0"/>
        <w:autoSpaceDN w:val="0"/>
        <w:adjustRightInd w:val="0"/>
      </w:pPr>
      <w:r>
        <w:rPr>
          <w:noProof/>
          <w:lang w:eastAsia="en-CA"/>
        </w:rPr>
        <w:pict>
          <v:oval id="_x0000_s1078" style="position:absolute;margin-left:29.4pt;margin-top:10.7pt;width:20.25pt;height:20.25pt;z-index:251721728" filled="f" strokecolor="red" strokeweight="1.25pt"/>
        </w:pict>
      </w:r>
    </w:p>
    <w:p w:rsidR="00E411A8" w:rsidRPr="0095463F" w:rsidRDefault="00C955B3" w:rsidP="00E411A8">
      <w:pPr>
        <w:autoSpaceDE w:val="0"/>
        <w:autoSpaceDN w:val="0"/>
        <w:adjustRightInd w:val="0"/>
        <w:spacing w:line="360" w:lineRule="auto"/>
      </w:pPr>
      <w:r>
        <w:rPr>
          <w:noProof/>
          <w:lang w:eastAsia="en-CA"/>
        </w:rPr>
        <w:pict>
          <v:shape id="_x0000_s1077" type="#_x0000_t202" style="position:absolute;margin-left:230.25pt;margin-top:10.2pt;width:75.2pt;height:36.95pt;z-index:251720704;mso-wrap-style:none">
            <v:textbox style="mso-next-textbox:#_x0000_s1077;mso-fit-shape-to-text:t">
              <w:txbxContent>
                <w:p w:rsidR="00C2460B" w:rsidRPr="00633C0F" w:rsidRDefault="002F6B59" w:rsidP="00633C0F">
                  <w:pPr>
                    <w:rPr>
                      <w:b/>
                      <w:color w:val="FF0000"/>
                    </w:rPr>
                  </w:pPr>
                  <w:r w:rsidRPr="002F6B59">
                    <w:rPr>
                      <w:b/>
                      <w:color w:val="FF0000"/>
                      <w:position w:val="-22"/>
                    </w:rPr>
                    <w:object w:dxaOrig="1340" w:dyaOrig="620">
                      <v:shape id="_x0000_i1033" type="#_x0000_t75" style="width:66.75pt;height:30.75pt" o:ole="">
                        <v:imagedata r:id="rId14" o:title=""/>
                      </v:shape>
                      <o:OLEObject Type="Embed" ProgID="Equation.DSMT4" ShapeID="_x0000_i1033" DrawAspect="Content" ObjectID="_1419148868" r:id="rId15"/>
                    </w:object>
                  </w:r>
                </w:p>
              </w:txbxContent>
            </v:textbox>
          </v:shape>
        </w:pict>
      </w:r>
      <w:r w:rsidR="00E411A8">
        <w:tab/>
      </w:r>
      <w:proofErr w:type="gramStart"/>
      <w:r w:rsidR="00E411A8" w:rsidRPr="0095463F">
        <w:t xml:space="preserve">A. </w:t>
      </w:r>
      <w:r w:rsidR="008A5F32">
        <w:t xml:space="preserve"> </w:t>
      </w:r>
      <w:r w:rsidR="00E411A8" w:rsidRPr="0095463F">
        <w:t>3</w:t>
      </w:r>
      <w:proofErr w:type="gramEnd"/>
      <w:r w:rsidR="00E411A8" w:rsidRPr="0095463F">
        <w:t xml:space="preserve"> 360</w:t>
      </w:r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B. </w:t>
      </w:r>
      <w:r w:rsidR="008A5F32">
        <w:t xml:space="preserve"> </w:t>
      </w:r>
      <w:r w:rsidRPr="0095463F">
        <w:t>6</w:t>
      </w:r>
      <w:proofErr w:type="gramEnd"/>
      <w:r w:rsidRPr="0095463F">
        <w:t xml:space="preserve"> 720</w:t>
      </w:r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C. </w:t>
      </w:r>
      <w:r w:rsidR="008A5F32">
        <w:t xml:space="preserve"> </w:t>
      </w:r>
      <w:r w:rsidRPr="0095463F">
        <w:t>40</w:t>
      </w:r>
      <w:proofErr w:type="gramEnd"/>
      <w:r w:rsidRPr="0095463F">
        <w:t xml:space="preserve"> 312</w:t>
      </w:r>
    </w:p>
    <w:p w:rsidR="00E411A8" w:rsidRDefault="00E411A8" w:rsidP="00E411A8">
      <w:r>
        <w:tab/>
      </w:r>
      <w:proofErr w:type="gramStart"/>
      <w:r w:rsidRPr="0095463F">
        <w:t xml:space="preserve">D. </w:t>
      </w:r>
      <w:r w:rsidR="008A5F32">
        <w:t xml:space="preserve"> </w:t>
      </w:r>
      <w:r w:rsidRPr="0095463F">
        <w:t>40</w:t>
      </w:r>
      <w:proofErr w:type="gramEnd"/>
      <w:r w:rsidRPr="0095463F">
        <w:t xml:space="preserve"> 320</w:t>
      </w:r>
    </w:p>
    <w:p w:rsidR="00E411A8" w:rsidRDefault="00E411A8" w:rsidP="00E411A8"/>
    <w:p w:rsidR="00E411A8" w:rsidRPr="0095463F" w:rsidRDefault="00E411A8" w:rsidP="00E411A8"/>
    <w:p w:rsidR="00E411A8" w:rsidRDefault="00E411A8" w:rsidP="00E411A8">
      <w:pPr>
        <w:autoSpaceDE w:val="0"/>
        <w:autoSpaceDN w:val="0"/>
        <w:adjustRightInd w:val="0"/>
      </w:pPr>
      <w:r>
        <w:t xml:space="preserve">  7</w:t>
      </w:r>
      <w:r w:rsidRPr="0095463F">
        <w:t>.</w:t>
      </w:r>
      <w:r>
        <w:t xml:space="preserve"> </w:t>
      </w:r>
      <w:r w:rsidRPr="0095463F">
        <w:t xml:space="preserve"> From a class of 12 boys and 10 girls a committee of 3 people is selected. How many </w:t>
      </w:r>
    </w:p>
    <w:p w:rsidR="00E411A8" w:rsidRDefault="00E411A8" w:rsidP="00E411A8">
      <w:pPr>
        <w:autoSpaceDE w:val="0"/>
        <w:autoSpaceDN w:val="0"/>
        <w:adjustRightInd w:val="0"/>
      </w:pPr>
      <w:r>
        <w:t xml:space="preserve">       </w:t>
      </w:r>
      <w:proofErr w:type="gramStart"/>
      <w:r w:rsidRPr="0095463F">
        <w:t>different</w:t>
      </w:r>
      <w:proofErr w:type="gramEnd"/>
      <w:r>
        <w:t xml:space="preserve"> </w:t>
      </w:r>
      <w:r w:rsidRPr="0095463F">
        <w:t>committees have at least 1 boy?</w:t>
      </w:r>
    </w:p>
    <w:p w:rsidR="00E411A8" w:rsidRPr="0095463F" w:rsidRDefault="00E411A8" w:rsidP="00E411A8">
      <w:pPr>
        <w:autoSpaceDE w:val="0"/>
        <w:autoSpaceDN w:val="0"/>
        <w:adjustRightInd w:val="0"/>
      </w:pPr>
    </w:p>
    <w:p w:rsidR="00E411A8" w:rsidRPr="0095463F" w:rsidRDefault="00C955B3" w:rsidP="00E411A8">
      <w:pPr>
        <w:autoSpaceDE w:val="0"/>
        <w:autoSpaceDN w:val="0"/>
        <w:adjustRightInd w:val="0"/>
        <w:spacing w:line="360" w:lineRule="auto"/>
      </w:pPr>
      <w:r>
        <w:rPr>
          <w:noProof/>
          <w:lang w:eastAsia="en-CA"/>
        </w:rPr>
        <w:pict>
          <v:shape id="_x0000_s1079" type="#_x0000_t202" style="position:absolute;margin-left:230.25pt;margin-top:12.5pt;width:134.2pt;height:80.5pt;z-index:251722752;mso-wrap-style:none">
            <v:textbox style="mso-fit-shape-to-text:t">
              <w:txbxContent>
                <w:p w:rsidR="00051CFF" w:rsidRDefault="00051CFF" w:rsidP="00051CFF">
                  <w:pPr>
                    <w:rPr>
                      <w:b/>
                      <w:color w:val="FF0000"/>
                    </w:rPr>
                  </w:pPr>
                  <w:r>
                    <w:rPr>
                      <w:b/>
                      <w:color w:val="FF0000"/>
                    </w:rPr>
                    <w:t xml:space="preserve">All     </w:t>
                  </w:r>
                  <w:r w:rsidRPr="00051CFF">
                    <w:rPr>
                      <w:b/>
                      <w:color w:val="FF0000"/>
                      <w:sz w:val="36"/>
                      <w:szCs w:val="36"/>
                    </w:rPr>
                    <w:t>-</w:t>
                  </w:r>
                  <w:r>
                    <w:rPr>
                      <w:b/>
                      <w:color w:val="FF0000"/>
                    </w:rPr>
                    <w:t xml:space="preserve">   no boys</w:t>
                  </w:r>
                </w:p>
                <w:p w:rsidR="00051CFF" w:rsidRDefault="00051CFF" w:rsidP="00051CFF">
                  <w:pPr>
                    <w:spacing w:line="276" w:lineRule="auto"/>
                    <w:rPr>
                      <w:b/>
                      <w:color w:val="FF0000"/>
                    </w:rPr>
                  </w:pPr>
                  <w:proofErr w:type="gramStart"/>
                  <w:r>
                    <w:rPr>
                      <w:b/>
                      <w:color w:val="FF0000"/>
                    </w:rPr>
                    <w:t>comb</w:t>
                  </w:r>
                  <w:proofErr w:type="gramEnd"/>
                  <w:r>
                    <w:rPr>
                      <w:b/>
                      <w:color w:val="FF0000"/>
                    </w:rPr>
                    <w:t>.</w:t>
                  </w:r>
                </w:p>
                <w:p w:rsidR="00C2460B" w:rsidRDefault="00C2460B" w:rsidP="00C2460B">
                  <w:pPr>
                    <w:rPr>
                      <w:b/>
                      <w:color w:val="FF0000"/>
                    </w:rPr>
                  </w:pPr>
                  <w:r w:rsidRPr="00C2460B">
                    <w:rPr>
                      <w:b/>
                      <w:color w:val="FF0000"/>
                      <w:position w:val="-30"/>
                    </w:rPr>
                    <w:object w:dxaOrig="2380" w:dyaOrig="720">
                      <v:shape id="_x0000_i1034" type="#_x0000_t75" style="width:119.25pt;height:36pt" o:ole="">
                        <v:imagedata r:id="rId16" o:title=""/>
                      </v:shape>
                      <o:OLEObject Type="Embed" ProgID="Equation.DSMT4" ShapeID="_x0000_i1034" DrawAspect="Content" ObjectID="_1419148869" r:id="rId17"/>
                    </w:object>
                  </w:r>
                </w:p>
              </w:txbxContent>
            </v:textbox>
          </v:shape>
        </w:pict>
      </w:r>
      <w:r w:rsidR="00E411A8">
        <w:tab/>
      </w:r>
      <w:proofErr w:type="gramStart"/>
      <w:r w:rsidR="00E411A8" w:rsidRPr="0095463F">
        <w:t xml:space="preserve">A. </w:t>
      </w:r>
      <w:r w:rsidR="008A5F32">
        <w:t xml:space="preserve"> </w:t>
      </w:r>
      <w:r w:rsidR="00E411A8" w:rsidRPr="0095463F">
        <w:t>120</w:t>
      </w:r>
      <w:proofErr w:type="gramEnd"/>
    </w:p>
    <w:p w:rsidR="00E411A8" w:rsidRPr="0095463F" w:rsidRDefault="00C955B3" w:rsidP="00E411A8">
      <w:pPr>
        <w:autoSpaceDE w:val="0"/>
        <w:autoSpaceDN w:val="0"/>
        <w:adjustRightInd w:val="0"/>
        <w:spacing w:line="360" w:lineRule="auto"/>
      </w:pPr>
      <w:r>
        <w:rPr>
          <w:noProof/>
          <w:lang w:eastAsia="en-CA"/>
        </w:rPr>
        <w:pict>
          <v:oval id="_x0000_s1080" style="position:absolute;margin-left:29.4pt;margin-top:17pt;width:20.25pt;height:20.25pt;z-index:251723776" filled="f" strokecolor="red" strokeweight="1.25pt"/>
        </w:pict>
      </w:r>
      <w:r w:rsidR="00E411A8">
        <w:tab/>
      </w:r>
      <w:proofErr w:type="gramStart"/>
      <w:r w:rsidR="00E411A8" w:rsidRPr="0095463F">
        <w:t xml:space="preserve">B. </w:t>
      </w:r>
      <w:r w:rsidR="008A5F32">
        <w:t xml:space="preserve"> </w:t>
      </w:r>
      <w:r w:rsidR="00E411A8" w:rsidRPr="0095463F">
        <w:t>540</w:t>
      </w:r>
      <w:proofErr w:type="gramEnd"/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C. </w:t>
      </w:r>
      <w:r w:rsidR="008A5F32">
        <w:t xml:space="preserve"> </w:t>
      </w:r>
      <w:r w:rsidRPr="0095463F">
        <w:t>1</w:t>
      </w:r>
      <w:proofErr w:type="gramEnd"/>
      <w:r w:rsidRPr="0095463F">
        <w:t xml:space="preserve"> 420</w:t>
      </w:r>
    </w:p>
    <w:p w:rsidR="00E411A8" w:rsidRPr="0095463F" w:rsidRDefault="00E411A8" w:rsidP="00E411A8">
      <w:r>
        <w:tab/>
      </w:r>
      <w:proofErr w:type="gramStart"/>
      <w:r w:rsidRPr="0095463F">
        <w:t>D.</w:t>
      </w:r>
      <w:r w:rsidR="008A5F32">
        <w:t xml:space="preserve"> </w:t>
      </w:r>
      <w:r w:rsidRPr="0095463F">
        <w:t xml:space="preserve"> 1</w:t>
      </w:r>
      <w:proofErr w:type="gramEnd"/>
      <w:r w:rsidRPr="0095463F">
        <w:t xml:space="preserve"> 540</w:t>
      </w:r>
    </w:p>
    <w:p w:rsidR="00E411A8" w:rsidRDefault="00E411A8" w:rsidP="00E411A8"/>
    <w:p w:rsidR="00E411A8" w:rsidRPr="0095463F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Pr="0095463F" w:rsidRDefault="00E411A8" w:rsidP="00E411A8"/>
    <w:p w:rsidR="00E411A8" w:rsidRDefault="00E411A8" w:rsidP="00E411A8">
      <w:pPr>
        <w:autoSpaceDE w:val="0"/>
        <w:autoSpaceDN w:val="0"/>
        <w:adjustRightInd w:val="0"/>
      </w:pPr>
      <w:r>
        <w:lastRenderedPageBreak/>
        <w:t xml:space="preserve">  8</w:t>
      </w:r>
      <w:r w:rsidRPr="0095463F">
        <w:t>.</w:t>
      </w:r>
      <w:r>
        <w:t xml:space="preserve"> </w:t>
      </w:r>
      <w:r w:rsidRPr="0095463F">
        <w:t xml:space="preserve"> Codes with 5 digits are made from the digits 1, 2, 3, 4, 5, 6, 7, 8, 9. If repetitions are not</w:t>
      </w:r>
    </w:p>
    <w:p w:rsidR="00E411A8" w:rsidRDefault="00E411A8" w:rsidP="00E411A8">
      <w:pPr>
        <w:autoSpaceDE w:val="0"/>
        <w:autoSpaceDN w:val="0"/>
        <w:adjustRightInd w:val="0"/>
      </w:pPr>
      <w:r>
        <w:t xml:space="preserve">       </w:t>
      </w:r>
      <w:proofErr w:type="gramStart"/>
      <w:r w:rsidRPr="0095463F">
        <w:t>permitted</w:t>
      </w:r>
      <w:proofErr w:type="gramEnd"/>
      <w:r w:rsidRPr="0095463F">
        <w:t xml:space="preserve"> and each code must contain 2 odd digits followed by 3 even digits, determine the</w:t>
      </w:r>
    </w:p>
    <w:p w:rsidR="00E411A8" w:rsidRDefault="00E411A8" w:rsidP="00E411A8">
      <w:pPr>
        <w:autoSpaceDE w:val="0"/>
        <w:autoSpaceDN w:val="0"/>
        <w:adjustRightInd w:val="0"/>
      </w:pPr>
      <w:r>
        <w:t xml:space="preserve">       </w:t>
      </w:r>
      <w:proofErr w:type="gramStart"/>
      <w:r w:rsidRPr="0095463F">
        <w:t>number</w:t>
      </w:r>
      <w:proofErr w:type="gramEnd"/>
      <w:r w:rsidRPr="0095463F">
        <w:t xml:space="preserve"> of different codes that can be made.</w:t>
      </w:r>
    </w:p>
    <w:p w:rsidR="00E411A8" w:rsidRPr="0095463F" w:rsidRDefault="00E411A8" w:rsidP="00E411A8">
      <w:pPr>
        <w:autoSpaceDE w:val="0"/>
        <w:autoSpaceDN w:val="0"/>
        <w:adjustRightInd w:val="0"/>
      </w:pPr>
    </w:p>
    <w:p w:rsidR="00E411A8" w:rsidRPr="0095463F" w:rsidRDefault="00C955B3" w:rsidP="00E411A8">
      <w:pPr>
        <w:autoSpaceDE w:val="0"/>
        <w:autoSpaceDN w:val="0"/>
        <w:adjustRightInd w:val="0"/>
        <w:spacing w:line="360" w:lineRule="auto"/>
      </w:pPr>
      <w:r>
        <w:rPr>
          <w:noProof/>
          <w:lang w:eastAsia="en-CA"/>
        </w:rPr>
        <w:pict>
          <v:shape id="_x0000_s1083" type="#_x0000_t202" style="position:absolute;margin-left:229.5pt;margin-top:16.05pt;width:150pt;height:29.25pt;z-index:251725824">
            <v:textbox>
              <w:txbxContent>
                <w:p w:rsidR="0083643E" w:rsidRPr="002F6B59" w:rsidRDefault="0083643E">
                  <w:pPr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2F6B59">
                    <w:rPr>
                      <w:b/>
                      <w:color w:val="FF0000"/>
                      <w:sz w:val="28"/>
                      <w:szCs w:val="28"/>
                    </w:rPr>
                    <w:t>5 × 4 × 4 × 3 × 2 = 480</w:t>
                  </w:r>
                </w:p>
              </w:txbxContent>
            </v:textbox>
          </v:shape>
        </w:pict>
      </w:r>
      <w:r>
        <w:rPr>
          <w:noProof/>
          <w:lang w:eastAsia="en-CA"/>
        </w:rPr>
        <w:pict>
          <v:oval id="_x0000_s1081" style="position:absolute;margin-left:30.75pt;margin-top:17.55pt;width:20.25pt;height:20.25pt;z-index:251724800" filled="f" strokecolor="red" strokeweight="1.25pt"/>
        </w:pict>
      </w:r>
      <w:r w:rsidR="00E411A8">
        <w:tab/>
      </w:r>
      <w:proofErr w:type="gramStart"/>
      <w:r w:rsidR="00E411A8" w:rsidRPr="0095463F">
        <w:t xml:space="preserve">A. </w:t>
      </w:r>
      <w:r w:rsidR="008A5F32">
        <w:t xml:space="preserve"> </w:t>
      </w:r>
      <w:r w:rsidR="00E411A8" w:rsidRPr="0095463F">
        <w:t>126</w:t>
      </w:r>
      <w:proofErr w:type="gramEnd"/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r w:rsidRPr="0095463F">
        <w:t xml:space="preserve">B. </w:t>
      </w:r>
      <w:r>
        <w:t xml:space="preserve"> </w:t>
      </w:r>
      <w:r w:rsidR="008A5F32">
        <w:t xml:space="preserve"> </w:t>
      </w:r>
      <w:r w:rsidRPr="0095463F">
        <w:t>480</w:t>
      </w:r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C. </w:t>
      </w:r>
      <w:r w:rsidR="008A5F32">
        <w:t xml:space="preserve"> </w:t>
      </w:r>
      <w:r w:rsidRPr="0095463F">
        <w:t>1600</w:t>
      </w:r>
      <w:proofErr w:type="gramEnd"/>
    </w:p>
    <w:p w:rsidR="00E411A8" w:rsidRPr="0095463F" w:rsidRDefault="00E411A8" w:rsidP="00E411A8">
      <w:r>
        <w:tab/>
      </w:r>
      <w:r w:rsidRPr="0095463F">
        <w:t xml:space="preserve">D. </w:t>
      </w:r>
      <w:r w:rsidR="008A5F32">
        <w:t xml:space="preserve"> </w:t>
      </w:r>
      <w:r w:rsidRPr="0095463F">
        <w:t>15120</w:t>
      </w:r>
    </w:p>
    <w:p w:rsidR="00E411A8" w:rsidRDefault="00E411A8" w:rsidP="00E411A8"/>
    <w:p w:rsidR="00E411A8" w:rsidRDefault="00E411A8" w:rsidP="00E411A8">
      <w:pPr>
        <w:autoSpaceDE w:val="0"/>
        <w:autoSpaceDN w:val="0"/>
        <w:adjustRightInd w:val="0"/>
        <w:rPr>
          <w:b/>
          <w:bCs/>
        </w:rPr>
      </w:pPr>
    </w:p>
    <w:p w:rsidR="00E411A8" w:rsidRDefault="00E411A8" w:rsidP="00E411A8">
      <w:pPr>
        <w:autoSpaceDE w:val="0"/>
        <w:autoSpaceDN w:val="0"/>
        <w:adjustRightInd w:val="0"/>
      </w:pPr>
      <w:r>
        <w:rPr>
          <w:bCs/>
        </w:rPr>
        <w:t xml:space="preserve">  9</w:t>
      </w:r>
      <w:r w:rsidRPr="00651AB0">
        <w:rPr>
          <w:bCs/>
        </w:rPr>
        <w:t>.</w:t>
      </w:r>
      <w:r>
        <w:rPr>
          <w:b/>
          <w:bCs/>
        </w:rPr>
        <w:t xml:space="preserve">  </w:t>
      </w:r>
      <w:r w:rsidRPr="0095463F">
        <w:t xml:space="preserve">A class of 14 students is made up of 6 girls and 8 boys. From this class, a group of 5 students </w:t>
      </w:r>
    </w:p>
    <w:p w:rsidR="00E411A8" w:rsidRDefault="00E411A8" w:rsidP="00E411A8">
      <w:pPr>
        <w:autoSpaceDE w:val="0"/>
        <w:autoSpaceDN w:val="0"/>
        <w:adjustRightInd w:val="0"/>
      </w:pPr>
      <w:r>
        <w:t xml:space="preserve">       </w:t>
      </w:r>
      <w:proofErr w:type="gramStart"/>
      <w:r w:rsidRPr="0095463F">
        <w:t>is</w:t>
      </w:r>
      <w:proofErr w:type="gramEnd"/>
      <w:r>
        <w:t xml:space="preserve"> </w:t>
      </w:r>
      <w:r w:rsidRPr="0095463F">
        <w:t>chosen to represent the class at a competition.</w:t>
      </w:r>
      <w:r>
        <w:t xml:space="preserve">  </w:t>
      </w:r>
      <w:r w:rsidRPr="0095463F">
        <w:t xml:space="preserve">Determine the number of different groups </w:t>
      </w:r>
    </w:p>
    <w:p w:rsidR="00E411A8" w:rsidRPr="0095463F" w:rsidRDefault="00E411A8" w:rsidP="00E411A8">
      <w:pPr>
        <w:autoSpaceDE w:val="0"/>
        <w:autoSpaceDN w:val="0"/>
        <w:adjustRightInd w:val="0"/>
      </w:pPr>
      <w:r>
        <w:t xml:space="preserve">       </w:t>
      </w:r>
      <w:proofErr w:type="gramStart"/>
      <w:r w:rsidRPr="0095463F">
        <w:t>of</w:t>
      </w:r>
      <w:proofErr w:type="gramEnd"/>
      <w:r w:rsidRPr="0095463F">
        <w:t xml:space="preserve"> 5 that can be formed if there must be 2 girls and</w:t>
      </w:r>
      <w:r>
        <w:t xml:space="preserve"> </w:t>
      </w:r>
      <w:r w:rsidRPr="0095463F">
        <w:t>3 boys in each group.</w:t>
      </w:r>
    </w:p>
    <w:p w:rsidR="00E411A8" w:rsidRDefault="00E411A8" w:rsidP="00E411A8">
      <w:pPr>
        <w:autoSpaceDE w:val="0"/>
        <w:autoSpaceDN w:val="0"/>
        <w:adjustRightInd w:val="0"/>
      </w:pPr>
    </w:p>
    <w:p w:rsidR="00E411A8" w:rsidRPr="0095463F" w:rsidRDefault="00C955B3" w:rsidP="00E411A8">
      <w:pPr>
        <w:autoSpaceDE w:val="0"/>
        <w:autoSpaceDN w:val="0"/>
        <w:adjustRightInd w:val="0"/>
        <w:spacing w:line="360" w:lineRule="auto"/>
      </w:pPr>
      <w:r>
        <w:rPr>
          <w:noProof/>
          <w:lang w:eastAsia="en-CA"/>
        </w:rPr>
        <w:pict>
          <v:shape id="_x0000_s1085" type="#_x0000_t202" style="position:absolute;margin-left:229.5pt;margin-top:6.6pt;width:89.2pt;height:43.95pt;z-index:251727872;mso-wrap-style:none">
            <v:textbox style="mso-fit-shape-to-text:t">
              <w:txbxContent>
                <w:p w:rsidR="0083643E" w:rsidRPr="00633C0F" w:rsidRDefault="002F6B59" w:rsidP="00C2460B">
                  <w:pPr>
                    <w:rPr>
                      <w:b/>
                      <w:color w:val="FF0000"/>
                    </w:rPr>
                  </w:pPr>
                  <w:r w:rsidRPr="002F6B59">
                    <w:rPr>
                      <w:b/>
                      <w:color w:val="FF0000"/>
                      <w:position w:val="-32"/>
                    </w:rPr>
                    <w:object w:dxaOrig="1600" w:dyaOrig="760">
                      <v:shape id="_x0000_i1035" type="#_x0000_t75" style="width:80.25pt;height:38.25pt" o:ole="">
                        <v:imagedata r:id="rId18" o:title=""/>
                      </v:shape>
                      <o:OLEObject Type="Embed" ProgID="Equation.DSMT4" ShapeID="_x0000_i1035" DrawAspect="Content" ObjectID="_1419148870" r:id="rId19"/>
                    </w:object>
                  </w:r>
                </w:p>
              </w:txbxContent>
            </v:textbox>
          </v:shape>
        </w:pict>
      </w:r>
      <w:r>
        <w:rPr>
          <w:noProof/>
          <w:lang w:eastAsia="en-CA"/>
        </w:rPr>
        <w:pict>
          <v:oval id="_x0000_s1084" style="position:absolute;margin-left:29.25pt;margin-top:17.1pt;width:20.25pt;height:20.25pt;z-index:251726848" filled="f" strokecolor="red" strokeweight="1.25pt"/>
        </w:pict>
      </w:r>
      <w:r w:rsidR="00E411A8">
        <w:tab/>
      </w:r>
      <w:proofErr w:type="gramStart"/>
      <w:r w:rsidR="00E411A8" w:rsidRPr="0095463F">
        <w:t xml:space="preserve">A. </w:t>
      </w:r>
      <w:r w:rsidR="008A5F32">
        <w:t xml:space="preserve"> </w:t>
      </w:r>
      <w:r w:rsidR="00E411A8" w:rsidRPr="0095463F">
        <w:t>71</w:t>
      </w:r>
      <w:proofErr w:type="gramEnd"/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B. </w:t>
      </w:r>
      <w:r w:rsidR="008A5F32">
        <w:t xml:space="preserve"> </w:t>
      </w:r>
      <w:r w:rsidRPr="0095463F">
        <w:t>560</w:t>
      </w:r>
      <w:proofErr w:type="gramEnd"/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C. </w:t>
      </w:r>
      <w:r w:rsidR="008A5F32">
        <w:t xml:space="preserve"> </w:t>
      </w:r>
      <w:r w:rsidRPr="0095463F">
        <w:t>840</w:t>
      </w:r>
      <w:proofErr w:type="gramEnd"/>
    </w:p>
    <w:p w:rsidR="00E411A8" w:rsidRPr="0095463F" w:rsidRDefault="00E411A8" w:rsidP="00E411A8">
      <w:r>
        <w:tab/>
      </w:r>
      <w:proofErr w:type="gramStart"/>
      <w:r w:rsidRPr="0095463F">
        <w:t>D.</w:t>
      </w:r>
      <w:r w:rsidR="008A5F32">
        <w:t xml:space="preserve"> </w:t>
      </w:r>
      <w:r w:rsidRPr="0095463F">
        <w:t xml:space="preserve"> 10</w:t>
      </w:r>
      <w:proofErr w:type="gramEnd"/>
      <w:r w:rsidRPr="0095463F">
        <w:t xml:space="preserve"> 080</w:t>
      </w:r>
    </w:p>
    <w:p w:rsidR="00E411A8" w:rsidRDefault="00E411A8" w:rsidP="00E411A8"/>
    <w:p w:rsidR="00E411A8" w:rsidRPr="0095463F" w:rsidRDefault="00E411A8" w:rsidP="00E411A8"/>
    <w:p w:rsidR="00E411A8" w:rsidRDefault="00E411A8" w:rsidP="00E411A8">
      <w:pPr>
        <w:autoSpaceDE w:val="0"/>
        <w:autoSpaceDN w:val="0"/>
        <w:adjustRightInd w:val="0"/>
      </w:pPr>
      <w:r>
        <w:t>10</w:t>
      </w:r>
      <w:r w:rsidRPr="0095463F">
        <w:t xml:space="preserve">. </w:t>
      </w:r>
      <w:r>
        <w:t xml:space="preserve"> </w:t>
      </w:r>
      <w:r w:rsidRPr="0095463F">
        <w:t xml:space="preserve">North American area codes are three digit numbers. Before 1995, area codes had the </w:t>
      </w:r>
    </w:p>
    <w:p w:rsidR="00E411A8" w:rsidRDefault="00E411A8" w:rsidP="00E411A8">
      <w:pPr>
        <w:autoSpaceDE w:val="0"/>
        <w:autoSpaceDN w:val="0"/>
        <w:adjustRightInd w:val="0"/>
      </w:pPr>
      <w:r>
        <w:t xml:space="preserve">       </w:t>
      </w:r>
      <w:proofErr w:type="gramStart"/>
      <w:r w:rsidRPr="0095463F">
        <w:t>following</w:t>
      </w:r>
      <w:proofErr w:type="gramEnd"/>
      <w:r>
        <w:t xml:space="preserve"> </w:t>
      </w:r>
      <w:r w:rsidRPr="0095463F">
        <w:t xml:space="preserve">restrictions: the first digit could not be 0 or 8, the second digit was either 0 or 1, </w:t>
      </w:r>
    </w:p>
    <w:p w:rsidR="00E411A8" w:rsidRDefault="00E411A8" w:rsidP="00E411A8">
      <w:pPr>
        <w:autoSpaceDE w:val="0"/>
        <w:autoSpaceDN w:val="0"/>
        <w:adjustRightInd w:val="0"/>
      </w:pPr>
      <w:r>
        <w:t xml:space="preserve">       </w:t>
      </w:r>
      <w:proofErr w:type="gramStart"/>
      <w:r w:rsidRPr="0095463F">
        <w:t>and</w:t>
      </w:r>
      <w:proofErr w:type="gramEnd"/>
      <w:r w:rsidRPr="0095463F">
        <w:t xml:space="preserve"> the third digit</w:t>
      </w:r>
      <w:r>
        <w:t xml:space="preserve"> </w:t>
      </w:r>
      <w:r w:rsidRPr="0095463F">
        <w:t xml:space="preserve">was any number from 1 through 9 inclusive. Under these rules, how many </w:t>
      </w:r>
    </w:p>
    <w:p w:rsidR="00E411A8" w:rsidRPr="0095463F" w:rsidRDefault="00E411A8" w:rsidP="00E411A8">
      <w:pPr>
        <w:autoSpaceDE w:val="0"/>
        <w:autoSpaceDN w:val="0"/>
        <w:adjustRightInd w:val="0"/>
      </w:pPr>
      <w:r>
        <w:t xml:space="preserve">       </w:t>
      </w:r>
      <w:proofErr w:type="gramStart"/>
      <w:r w:rsidRPr="0095463F">
        <w:t>different</w:t>
      </w:r>
      <w:proofErr w:type="gramEnd"/>
      <w:r w:rsidRPr="0095463F">
        <w:t xml:space="preserve"> area codes</w:t>
      </w:r>
      <w:r>
        <w:t xml:space="preserve"> </w:t>
      </w:r>
      <w:r w:rsidRPr="0095463F">
        <w:t>were possible?</w:t>
      </w:r>
    </w:p>
    <w:p w:rsidR="00E411A8" w:rsidRDefault="00E411A8" w:rsidP="00E411A8">
      <w:pPr>
        <w:autoSpaceDE w:val="0"/>
        <w:autoSpaceDN w:val="0"/>
        <w:adjustRightInd w:val="0"/>
      </w:pPr>
    </w:p>
    <w:p w:rsidR="00E411A8" w:rsidRPr="0095463F" w:rsidRDefault="00C955B3" w:rsidP="00E411A8">
      <w:pPr>
        <w:autoSpaceDE w:val="0"/>
        <w:autoSpaceDN w:val="0"/>
        <w:adjustRightInd w:val="0"/>
        <w:spacing w:line="360" w:lineRule="auto"/>
      </w:pPr>
      <w:r>
        <w:rPr>
          <w:noProof/>
          <w:lang w:eastAsia="en-CA"/>
        </w:rPr>
        <w:pict>
          <v:shape id="_x0000_s1087" type="#_x0000_t202" style="position:absolute;margin-left:229.5pt;margin-top:8.15pt;width:108.75pt;height:30pt;z-index:251729920">
            <v:textbox>
              <w:txbxContent>
                <w:p w:rsidR="00051CFF" w:rsidRPr="002F6B59" w:rsidRDefault="00051CFF">
                  <w:pPr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2F6B59">
                    <w:rPr>
                      <w:b/>
                      <w:color w:val="FF0000"/>
                      <w:sz w:val="28"/>
                      <w:szCs w:val="28"/>
                    </w:rPr>
                    <w:t>8 × 2 × 9 = 144</w:t>
                  </w:r>
                </w:p>
              </w:txbxContent>
            </v:textbox>
          </v:shape>
        </w:pict>
      </w:r>
      <w:r w:rsidR="00E411A8">
        <w:tab/>
      </w:r>
      <w:proofErr w:type="gramStart"/>
      <w:r w:rsidR="00E411A8" w:rsidRPr="0095463F">
        <w:t xml:space="preserve">A. </w:t>
      </w:r>
      <w:r w:rsidR="008A5F32">
        <w:t xml:space="preserve"> </w:t>
      </w:r>
      <w:r w:rsidR="00E411A8" w:rsidRPr="0095463F">
        <w:t>112</w:t>
      </w:r>
      <w:proofErr w:type="gramEnd"/>
    </w:p>
    <w:p w:rsidR="00E411A8" w:rsidRPr="0095463F" w:rsidRDefault="00C955B3" w:rsidP="00E411A8">
      <w:pPr>
        <w:autoSpaceDE w:val="0"/>
        <w:autoSpaceDN w:val="0"/>
        <w:adjustRightInd w:val="0"/>
        <w:spacing w:line="360" w:lineRule="auto"/>
      </w:pPr>
      <w:r>
        <w:rPr>
          <w:noProof/>
          <w:lang w:eastAsia="en-CA"/>
        </w:rPr>
        <w:pict>
          <v:oval id="_x0000_s1086" style="position:absolute;margin-left:29.25pt;margin-top:17.45pt;width:20.25pt;height:20.25pt;z-index:251728896" filled="f" strokecolor="red" strokeweight="1.25pt"/>
        </w:pict>
      </w:r>
      <w:r w:rsidR="00E411A8">
        <w:tab/>
      </w:r>
      <w:proofErr w:type="gramStart"/>
      <w:r w:rsidR="00E411A8" w:rsidRPr="0095463F">
        <w:t xml:space="preserve">B. </w:t>
      </w:r>
      <w:r w:rsidR="008A5F32">
        <w:t xml:space="preserve"> </w:t>
      </w:r>
      <w:r w:rsidR="00E411A8" w:rsidRPr="0095463F">
        <w:t>120</w:t>
      </w:r>
      <w:proofErr w:type="gramEnd"/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C. </w:t>
      </w:r>
      <w:r w:rsidR="008A5F32">
        <w:t xml:space="preserve"> </w:t>
      </w:r>
      <w:r w:rsidRPr="0095463F">
        <w:t>144</w:t>
      </w:r>
      <w:proofErr w:type="gramEnd"/>
    </w:p>
    <w:p w:rsidR="00E411A8" w:rsidRPr="0095463F" w:rsidRDefault="00E411A8" w:rsidP="00E411A8">
      <w:pPr>
        <w:autoSpaceDE w:val="0"/>
        <w:autoSpaceDN w:val="0"/>
        <w:adjustRightInd w:val="0"/>
      </w:pPr>
      <w:r>
        <w:tab/>
      </w:r>
      <w:proofErr w:type="gramStart"/>
      <w:r w:rsidRPr="0095463F">
        <w:t>D.</w:t>
      </w:r>
      <w:r w:rsidR="008A5F32">
        <w:t xml:space="preserve"> </w:t>
      </w:r>
      <w:r w:rsidRPr="0095463F">
        <w:t xml:space="preserve"> 504</w:t>
      </w:r>
      <w:proofErr w:type="gramEnd"/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  <w:r>
        <w:t>11</w:t>
      </w:r>
      <w:r w:rsidRPr="0095463F">
        <w:t>.</w:t>
      </w:r>
      <w:r>
        <w:t xml:space="preserve"> </w:t>
      </w:r>
      <w:r w:rsidRPr="0095463F">
        <w:t xml:space="preserve"> Katie wants to colour a rainbow. She knows the seven colours that make up a rainbow, but </w:t>
      </w:r>
    </w:p>
    <w:p w:rsidR="00E411A8" w:rsidRDefault="00E411A8" w:rsidP="00E411A8">
      <w:pPr>
        <w:autoSpaceDE w:val="0"/>
        <w:autoSpaceDN w:val="0"/>
        <w:adjustRightInd w:val="0"/>
      </w:pPr>
      <w:r>
        <w:t xml:space="preserve">       </w:t>
      </w:r>
      <w:proofErr w:type="gramStart"/>
      <w:r w:rsidRPr="0095463F">
        <w:t>can’t</w:t>
      </w:r>
      <w:proofErr w:type="gramEnd"/>
      <w:r>
        <w:t xml:space="preserve"> </w:t>
      </w:r>
      <w:r w:rsidRPr="0095463F">
        <w:t xml:space="preserve">remember the correct order. How many different ways could the colours </w:t>
      </w:r>
      <w:proofErr w:type="gramStart"/>
      <w:r w:rsidRPr="0095463F">
        <w:t>be</w:t>
      </w:r>
      <w:proofErr w:type="gramEnd"/>
      <w:r w:rsidRPr="0095463F">
        <w:t xml:space="preserve"> arranged </w:t>
      </w:r>
    </w:p>
    <w:p w:rsidR="00E411A8" w:rsidRPr="0095463F" w:rsidRDefault="00E411A8" w:rsidP="00E411A8">
      <w:pPr>
        <w:autoSpaceDE w:val="0"/>
        <w:autoSpaceDN w:val="0"/>
        <w:adjustRightInd w:val="0"/>
      </w:pPr>
      <w:r>
        <w:t xml:space="preserve">       </w:t>
      </w:r>
      <w:proofErr w:type="gramStart"/>
      <w:r w:rsidRPr="0095463F">
        <w:t>assuming</w:t>
      </w:r>
      <w:proofErr w:type="gramEnd"/>
      <w:r>
        <w:t xml:space="preserve"> </w:t>
      </w:r>
      <w:r w:rsidRPr="0095463F">
        <w:t>each colour is used only once?</w:t>
      </w:r>
    </w:p>
    <w:p w:rsidR="00E411A8" w:rsidRDefault="00E411A8" w:rsidP="00E411A8">
      <w:pPr>
        <w:autoSpaceDE w:val="0"/>
        <w:autoSpaceDN w:val="0"/>
        <w:adjustRightInd w:val="0"/>
      </w:pPr>
    </w:p>
    <w:p w:rsidR="00E411A8" w:rsidRPr="0095463F" w:rsidRDefault="00C955B3" w:rsidP="00E411A8">
      <w:pPr>
        <w:autoSpaceDE w:val="0"/>
        <w:autoSpaceDN w:val="0"/>
        <w:adjustRightInd w:val="0"/>
        <w:spacing w:line="360" w:lineRule="auto"/>
      </w:pPr>
      <w:r>
        <w:rPr>
          <w:noProof/>
          <w:lang w:eastAsia="en-CA"/>
        </w:rPr>
        <w:pict>
          <v:shape id="_x0000_s1088" type="#_x0000_t202" style="position:absolute;margin-left:229.5pt;margin-top:12.95pt;width:108.75pt;height:27pt;z-index:251730944">
            <v:textbox>
              <w:txbxContent>
                <w:p w:rsidR="00051CFF" w:rsidRPr="002F6B59" w:rsidRDefault="00051CFF">
                  <w:pPr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2F6B59">
                    <w:rPr>
                      <w:b/>
                      <w:color w:val="FF0000"/>
                      <w:sz w:val="28"/>
                      <w:szCs w:val="28"/>
                    </w:rPr>
                    <w:t>7! = 5040</w:t>
                  </w:r>
                </w:p>
              </w:txbxContent>
            </v:textbox>
          </v:shape>
        </w:pict>
      </w:r>
      <w:r w:rsidR="00E411A8">
        <w:tab/>
      </w:r>
      <w:proofErr w:type="gramStart"/>
      <w:r w:rsidR="00E411A8" w:rsidRPr="0095463F">
        <w:t>A.</w:t>
      </w:r>
      <w:r w:rsidR="00E411A8">
        <w:t xml:space="preserve"> </w:t>
      </w:r>
      <w:r w:rsidR="00E411A8" w:rsidRPr="0095463F">
        <w:t xml:space="preserve"> 28</w:t>
      </w:r>
      <w:proofErr w:type="gramEnd"/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>B.</w:t>
      </w:r>
      <w:r>
        <w:t xml:space="preserve"> </w:t>
      </w:r>
      <w:r w:rsidRPr="0095463F">
        <w:t xml:space="preserve"> 128</w:t>
      </w:r>
      <w:proofErr w:type="gramEnd"/>
    </w:p>
    <w:p w:rsidR="00E411A8" w:rsidRPr="0095463F" w:rsidRDefault="00C955B3" w:rsidP="00E411A8">
      <w:pPr>
        <w:autoSpaceDE w:val="0"/>
        <w:autoSpaceDN w:val="0"/>
        <w:adjustRightInd w:val="0"/>
        <w:spacing w:line="360" w:lineRule="auto"/>
      </w:pPr>
      <w:r>
        <w:rPr>
          <w:noProof/>
          <w:lang w:eastAsia="en-CA"/>
        </w:rPr>
        <w:pict>
          <v:oval id="_x0000_s1089" style="position:absolute;margin-left:30pt;margin-top:18.05pt;width:20.25pt;height:20.25pt;z-index:251731968" filled="f" strokecolor="red" strokeweight="1.25pt"/>
        </w:pict>
      </w:r>
      <w:r w:rsidR="00E411A8">
        <w:tab/>
      </w:r>
      <w:proofErr w:type="gramStart"/>
      <w:r w:rsidR="00E411A8" w:rsidRPr="0095463F">
        <w:t xml:space="preserve">C. </w:t>
      </w:r>
      <w:r w:rsidR="00E411A8">
        <w:t xml:space="preserve"> </w:t>
      </w:r>
      <w:r w:rsidR="00E411A8" w:rsidRPr="0095463F">
        <w:t>720</w:t>
      </w:r>
      <w:proofErr w:type="gramEnd"/>
    </w:p>
    <w:p w:rsidR="00E411A8" w:rsidRPr="0095463F" w:rsidRDefault="00E411A8" w:rsidP="00E411A8">
      <w:pPr>
        <w:autoSpaceDE w:val="0"/>
        <w:autoSpaceDN w:val="0"/>
        <w:adjustRightInd w:val="0"/>
      </w:pPr>
      <w:r>
        <w:tab/>
      </w:r>
      <w:proofErr w:type="gramStart"/>
      <w:r w:rsidRPr="0095463F">
        <w:t>D.</w:t>
      </w:r>
      <w:r>
        <w:t xml:space="preserve"> </w:t>
      </w:r>
      <w:r w:rsidRPr="0095463F">
        <w:t xml:space="preserve"> 5</w:t>
      </w:r>
      <w:proofErr w:type="gramEnd"/>
      <w:r w:rsidRPr="0095463F">
        <w:t xml:space="preserve"> 040</w:t>
      </w:r>
    </w:p>
    <w:p w:rsidR="00E411A8" w:rsidRPr="0095463F" w:rsidRDefault="00E411A8" w:rsidP="00E411A8"/>
    <w:p w:rsidR="00051CFF" w:rsidRDefault="00E411A8" w:rsidP="00E411A8">
      <w:pPr>
        <w:autoSpaceDE w:val="0"/>
        <w:autoSpaceDN w:val="0"/>
        <w:adjustRightInd w:val="0"/>
        <w:ind w:right="-138"/>
      </w:pPr>
      <w:r>
        <w:lastRenderedPageBreak/>
        <w:t>12</w:t>
      </w:r>
      <w:r w:rsidRPr="0095463F">
        <w:t>.</w:t>
      </w:r>
      <w:r>
        <w:t xml:space="preserve"> </w:t>
      </w:r>
      <w:r w:rsidRPr="0095463F">
        <w:t xml:space="preserve"> How many 6 </w:t>
      </w:r>
      <w:proofErr w:type="gramStart"/>
      <w:r w:rsidRPr="0095463F">
        <w:t>digit</w:t>
      </w:r>
      <w:proofErr w:type="gramEnd"/>
      <w:r w:rsidRPr="0095463F">
        <w:t xml:space="preserve"> numbers greater than 800 000 can be made </w:t>
      </w:r>
      <w:r w:rsidR="00051CFF">
        <w:t xml:space="preserve">using all </w:t>
      </w:r>
      <w:r w:rsidRPr="0095463F">
        <w:t xml:space="preserve">the digits </w:t>
      </w:r>
    </w:p>
    <w:p w:rsidR="00E411A8" w:rsidRPr="0095463F" w:rsidRDefault="00051CFF" w:rsidP="00E411A8">
      <w:pPr>
        <w:autoSpaceDE w:val="0"/>
        <w:autoSpaceDN w:val="0"/>
        <w:adjustRightInd w:val="0"/>
        <w:ind w:right="-138"/>
      </w:pPr>
      <w:r>
        <w:t xml:space="preserve">       </w:t>
      </w:r>
      <w:r w:rsidR="00E411A8" w:rsidRPr="0095463F">
        <w:t xml:space="preserve">1, 1, 5, 5, 5, </w:t>
      </w:r>
      <w:proofErr w:type="gramStart"/>
      <w:r w:rsidR="00E411A8" w:rsidRPr="0095463F">
        <w:t>8 ?</w:t>
      </w:r>
      <w:proofErr w:type="gramEnd"/>
    </w:p>
    <w:p w:rsidR="00E411A8" w:rsidRDefault="00C955B3" w:rsidP="00E411A8">
      <w:pPr>
        <w:autoSpaceDE w:val="0"/>
        <w:autoSpaceDN w:val="0"/>
        <w:adjustRightInd w:val="0"/>
      </w:pPr>
      <w:r>
        <w:rPr>
          <w:noProof/>
          <w:lang w:eastAsia="en-CA"/>
        </w:rPr>
        <w:pict>
          <v:oval id="_x0000_s1090" style="position:absolute;margin-left:29.25pt;margin-top:11.7pt;width:20.25pt;height:20.25pt;z-index:251732992" filled="f" strokecolor="red" strokeweight="1.25pt"/>
        </w:pict>
      </w:r>
    </w:p>
    <w:p w:rsidR="00E411A8" w:rsidRPr="0095463F" w:rsidRDefault="00C955B3" w:rsidP="00E411A8">
      <w:pPr>
        <w:autoSpaceDE w:val="0"/>
        <w:autoSpaceDN w:val="0"/>
        <w:adjustRightInd w:val="0"/>
        <w:spacing w:line="360" w:lineRule="auto"/>
      </w:pPr>
      <w:r>
        <w:rPr>
          <w:noProof/>
          <w:lang w:eastAsia="en-CA"/>
        </w:rPr>
        <w:pict>
          <v:shape id="_x0000_s1091" type="#_x0000_t202" style="position:absolute;margin-left:228.8pt;margin-top:12.15pt;width:131.2pt;height:38.95pt;z-index:251734016;mso-wrap-style:none">
            <v:textbox style="mso-fit-shape-to-text:t">
              <w:txbxContent>
                <w:p w:rsidR="00051CFF" w:rsidRPr="00633C0F" w:rsidRDefault="002F6B59">
                  <w:pPr>
                    <w:rPr>
                      <w:b/>
                      <w:color w:val="FF0000"/>
                    </w:rPr>
                  </w:pPr>
                  <w:r w:rsidRPr="002F6B59">
                    <w:rPr>
                      <w:b/>
                      <w:color w:val="FF0000"/>
                      <w:position w:val="-22"/>
                    </w:rPr>
                    <w:object w:dxaOrig="2320" w:dyaOrig="620">
                      <v:shape id="_x0000_i1036" type="#_x0000_t75" style="width:116.25pt;height:30.75pt" o:ole="">
                        <v:imagedata r:id="rId20" o:title=""/>
                      </v:shape>
                      <o:OLEObject Type="Embed" ProgID="Equation.DSMT4" ShapeID="_x0000_i1036" DrawAspect="Content" ObjectID="_1419148871" r:id="rId21"/>
                    </w:object>
                  </w:r>
                </w:p>
              </w:txbxContent>
            </v:textbox>
          </v:shape>
        </w:pict>
      </w:r>
      <w:r w:rsidR="00E411A8">
        <w:tab/>
      </w:r>
      <w:proofErr w:type="gramStart"/>
      <w:r w:rsidR="00E411A8" w:rsidRPr="0095463F">
        <w:t>A.</w:t>
      </w:r>
      <w:r w:rsidR="00E411A8">
        <w:t xml:space="preserve"> </w:t>
      </w:r>
      <w:r w:rsidR="00E411A8" w:rsidRPr="0095463F">
        <w:t xml:space="preserve"> 10</w:t>
      </w:r>
      <w:proofErr w:type="gramEnd"/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B. </w:t>
      </w:r>
      <w:r>
        <w:t xml:space="preserve"> </w:t>
      </w:r>
      <w:r w:rsidRPr="0095463F">
        <w:t>60</w:t>
      </w:r>
      <w:proofErr w:type="gramEnd"/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C. </w:t>
      </w:r>
      <w:r>
        <w:t xml:space="preserve"> </w:t>
      </w:r>
      <w:r w:rsidRPr="0095463F">
        <w:t>64</w:t>
      </w:r>
      <w:proofErr w:type="gramEnd"/>
    </w:p>
    <w:p w:rsidR="00E411A8" w:rsidRPr="0095463F" w:rsidRDefault="00E411A8" w:rsidP="00E411A8">
      <w:pPr>
        <w:autoSpaceDE w:val="0"/>
        <w:autoSpaceDN w:val="0"/>
        <w:adjustRightInd w:val="0"/>
      </w:pPr>
      <w:r>
        <w:tab/>
      </w:r>
      <w:proofErr w:type="gramStart"/>
      <w:r w:rsidRPr="0095463F">
        <w:t xml:space="preserve">D. </w:t>
      </w:r>
      <w:r>
        <w:t xml:space="preserve"> </w:t>
      </w:r>
      <w:r w:rsidRPr="0095463F">
        <w:t>120</w:t>
      </w:r>
      <w:proofErr w:type="gramEnd"/>
    </w:p>
    <w:p w:rsidR="00E411A8" w:rsidRDefault="00E411A8" w:rsidP="00E411A8">
      <w:pPr>
        <w:autoSpaceDE w:val="0"/>
        <w:autoSpaceDN w:val="0"/>
        <w:adjustRightInd w:val="0"/>
      </w:pPr>
    </w:p>
    <w:p w:rsidR="00E411A8" w:rsidRPr="0095463F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  <w:r>
        <w:t>13</w:t>
      </w:r>
      <w:r w:rsidRPr="0095463F">
        <w:t xml:space="preserve">. </w:t>
      </w:r>
      <w:r>
        <w:t xml:space="preserve"> </w:t>
      </w:r>
      <w:r w:rsidRPr="0095463F">
        <w:t xml:space="preserve">In how many ways can four colas, three iced teas, and three orange juices be </w:t>
      </w:r>
      <w:proofErr w:type="gramStart"/>
      <w:r w:rsidRPr="0095463F">
        <w:t>distributed</w:t>
      </w:r>
      <w:proofErr w:type="gramEnd"/>
      <w:r w:rsidRPr="0095463F">
        <w:t xml:space="preserve"> </w:t>
      </w:r>
    </w:p>
    <w:p w:rsidR="00E411A8" w:rsidRPr="0095463F" w:rsidRDefault="00E411A8" w:rsidP="00E411A8">
      <w:pPr>
        <w:autoSpaceDE w:val="0"/>
        <w:autoSpaceDN w:val="0"/>
        <w:adjustRightInd w:val="0"/>
      </w:pPr>
      <w:r>
        <w:t xml:space="preserve">       </w:t>
      </w:r>
      <w:proofErr w:type="gramStart"/>
      <w:r w:rsidRPr="0095463F">
        <w:t>among</w:t>
      </w:r>
      <w:proofErr w:type="gramEnd"/>
      <w:r w:rsidRPr="0095463F">
        <w:t xml:space="preserve"> ten</w:t>
      </w:r>
      <w:r>
        <w:t xml:space="preserve"> </w:t>
      </w:r>
      <w:r w:rsidRPr="0095463F">
        <w:t>graduates if each graduate is to receive one beverage?</w:t>
      </w:r>
    </w:p>
    <w:p w:rsidR="00E411A8" w:rsidRDefault="00E411A8" w:rsidP="00E411A8">
      <w:pPr>
        <w:autoSpaceDE w:val="0"/>
        <w:autoSpaceDN w:val="0"/>
        <w:adjustRightInd w:val="0"/>
      </w:pPr>
    </w:p>
    <w:p w:rsidR="00E411A8" w:rsidRPr="0095463F" w:rsidRDefault="00C955B3" w:rsidP="00E411A8">
      <w:pPr>
        <w:autoSpaceDE w:val="0"/>
        <w:autoSpaceDN w:val="0"/>
        <w:adjustRightInd w:val="0"/>
        <w:spacing w:line="360" w:lineRule="auto"/>
      </w:pPr>
      <w:r>
        <w:rPr>
          <w:noProof/>
          <w:lang w:eastAsia="en-CA"/>
        </w:rPr>
        <w:pict>
          <v:shape id="_x0000_s1093" type="#_x0000_t202" style="position:absolute;margin-left:228.8pt;margin-top:8.7pt;width:86.2pt;height:36.95pt;z-index:251736064;mso-wrap-style:none">
            <v:textbox style="mso-fit-shape-to-text:t">
              <w:txbxContent>
                <w:p w:rsidR="00051CFF" w:rsidRPr="00633C0F" w:rsidRDefault="002F6B59">
                  <w:pPr>
                    <w:rPr>
                      <w:b/>
                      <w:color w:val="FF0000"/>
                    </w:rPr>
                  </w:pPr>
                  <w:r w:rsidRPr="002F6B59">
                    <w:rPr>
                      <w:b/>
                      <w:color w:val="FF0000"/>
                      <w:position w:val="-22"/>
                    </w:rPr>
                    <w:object w:dxaOrig="1560" w:dyaOrig="620">
                      <v:shape id="_x0000_i1037" type="#_x0000_t75" style="width:78pt;height:30.75pt" o:ole="">
                        <v:imagedata r:id="rId22" o:title=""/>
                      </v:shape>
                      <o:OLEObject Type="Embed" ProgID="Equation.DSMT4" ShapeID="_x0000_i1037" DrawAspect="Content" ObjectID="_1419148872" r:id="rId23"/>
                    </w:object>
                  </w:r>
                </w:p>
              </w:txbxContent>
            </v:textbox>
          </v:shape>
        </w:pict>
      </w:r>
      <w:r>
        <w:rPr>
          <w:noProof/>
          <w:lang w:eastAsia="en-CA"/>
        </w:rPr>
        <w:pict>
          <v:oval id="_x0000_s1092" style="position:absolute;margin-left:30pt;margin-top:19.2pt;width:20.25pt;height:20.25pt;z-index:251735040" filled="f" strokecolor="red" strokeweight="1.25pt"/>
        </w:pict>
      </w:r>
      <w:r w:rsidR="00E411A8">
        <w:tab/>
      </w:r>
      <w:proofErr w:type="gramStart"/>
      <w:r w:rsidR="00E411A8" w:rsidRPr="0095463F">
        <w:t>A.</w:t>
      </w:r>
      <w:r w:rsidR="00E411A8">
        <w:t xml:space="preserve"> </w:t>
      </w:r>
      <w:r w:rsidR="00E411A8" w:rsidRPr="0095463F">
        <w:t xml:space="preserve"> 36</w:t>
      </w:r>
      <w:proofErr w:type="gramEnd"/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B. </w:t>
      </w:r>
      <w:r>
        <w:t xml:space="preserve"> </w:t>
      </w:r>
      <w:r w:rsidRPr="0095463F">
        <w:t>4</w:t>
      </w:r>
      <w:proofErr w:type="gramEnd"/>
      <w:r w:rsidRPr="0095463F">
        <w:t xml:space="preserve"> 200</w:t>
      </w:r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 xml:space="preserve">C. </w:t>
      </w:r>
      <w:r>
        <w:t xml:space="preserve"> </w:t>
      </w:r>
      <w:r w:rsidRPr="0095463F">
        <w:t>604</w:t>
      </w:r>
      <w:proofErr w:type="gramEnd"/>
      <w:r w:rsidRPr="0095463F">
        <w:t xml:space="preserve"> 800</w:t>
      </w:r>
    </w:p>
    <w:p w:rsidR="00E411A8" w:rsidRPr="0095463F" w:rsidRDefault="00E411A8" w:rsidP="00E411A8">
      <w:pPr>
        <w:autoSpaceDE w:val="0"/>
        <w:autoSpaceDN w:val="0"/>
        <w:adjustRightInd w:val="0"/>
      </w:pPr>
      <w:r>
        <w:tab/>
      </w:r>
      <w:proofErr w:type="gramStart"/>
      <w:r w:rsidRPr="0095463F">
        <w:t xml:space="preserve">D. </w:t>
      </w:r>
      <w:r>
        <w:t xml:space="preserve"> </w:t>
      </w:r>
      <w:r w:rsidRPr="0095463F">
        <w:t>3</w:t>
      </w:r>
      <w:proofErr w:type="gramEnd"/>
      <w:r w:rsidRPr="0095463F">
        <w:t xml:space="preserve"> 628 800</w:t>
      </w: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/>
    <w:p w:rsidR="00E411A8" w:rsidRPr="0095463F" w:rsidRDefault="00C955B3" w:rsidP="00E411A8">
      <w:pPr>
        <w:rPr>
          <w:color w:val="000000"/>
        </w:rPr>
      </w:pPr>
      <w:r w:rsidRPr="00C955B3">
        <w:rPr>
          <w:noProof/>
          <w:lang w:eastAsia="en-CA"/>
        </w:rPr>
        <w:pict>
          <v:shape id="_x0000_s1095" type="#_x0000_t202" style="position:absolute;margin-left:228.75pt;margin-top:14.7pt;width:135.75pt;height:87.75pt;z-index:251738112">
            <v:textbox>
              <w:txbxContent>
                <w:p w:rsidR="00240DD7" w:rsidRPr="002F6B59" w:rsidRDefault="00240DD7">
                  <w:pPr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2F6B59">
                    <w:rPr>
                      <w:b/>
                      <w:color w:val="FF0000"/>
                      <w:sz w:val="28"/>
                      <w:szCs w:val="28"/>
                    </w:rPr>
                    <w:t>(</w:t>
                  </w:r>
                  <w:r w:rsidRPr="002F6B59">
                    <w:rPr>
                      <w:b/>
                      <w:i/>
                      <w:color w:val="FF0000"/>
                      <w:sz w:val="28"/>
                      <w:szCs w:val="28"/>
                    </w:rPr>
                    <w:t>n</w:t>
                  </w:r>
                  <w:r w:rsidRPr="002F6B59">
                    <w:rPr>
                      <w:b/>
                      <w:color w:val="FF0000"/>
                      <w:sz w:val="28"/>
                      <w:szCs w:val="28"/>
                    </w:rPr>
                    <w:t xml:space="preserve"> + 2)(</w:t>
                  </w:r>
                  <w:r w:rsidRPr="002F6B59">
                    <w:rPr>
                      <w:b/>
                      <w:i/>
                      <w:color w:val="FF0000"/>
                      <w:sz w:val="28"/>
                      <w:szCs w:val="28"/>
                    </w:rPr>
                    <w:t>n</w:t>
                  </w:r>
                  <w:r w:rsidRPr="002F6B59">
                    <w:rPr>
                      <w:b/>
                      <w:color w:val="FF0000"/>
                      <w:sz w:val="28"/>
                      <w:szCs w:val="28"/>
                    </w:rPr>
                    <w:t xml:space="preserve"> + 1) = 72</w:t>
                  </w:r>
                </w:p>
                <w:p w:rsidR="00240DD7" w:rsidRPr="002F6B59" w:rsidRDefault="00240DD7">
                  <w:pPr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2F6B59">
                    <w:rPr>
                      <w:b/>
                      <w:i/>
                      <w:color w:val="FF0000"/>
                      <w:sz w:val="28"/>
                      <w:szCs w:val="28"/>
                    </w:rPr>
                    <w:t>n</w:t>
                  </w:r>
                  <w:r w:rsidRPr="002F6B59">
                    <w:rPr>
                      <w:b/>
                      <w:color w:val="FF0000"/>
                      <w:sz w:val="28"/>
                      <w:szCs w:val="28"/>
                      <w:vertAlign w:val="superscript"/>
                    </w:rPr>
                    <w:t>2</w:t>
                  </w:r>
                  <w:r w:rsidRPr="002F6B59">
                    <w:rPr>
                      <w:b/>
                      <w:color w:val="FF0000"/>
                      <w:sz w:val="28"/>
                      <w:szCs w:val="28"/>
                    </w:rPr>
                    <w:t xml:space="preserve"> + 3</w:t>
                  </w:r>
                  <w:r w:rsidRPr="002F6B59">
                    <w:rPr>
                      <w:b/>
                      <w:i/>
                      <w:color w:val="FF0000"/>
                      <w:sz w:val="28"/>
                      <w:szCs w:val="28"/>
                    </w:rPr>
                    <w:t>n</w:t>
                  </w:r>
                  <w:r w:rsidRPr="002F6B59">
                    <w:rPr>
                      <w:b/>
                      <w:color w:val="FF0000"/>
                      <w:sz w:val="28"/>
                      <w:szCs w:val="28"/>
                    </w:rPr>
                    <w:t xml:space="preserve"> + 2 = 72</w:t>
                  </w:r>
                </w:p>
                <w:p w:rsidR="00240DD7" w:rsidRPr="002F6B59" w:rsidRDefault="00240DD7">
                  <w:pPr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2F6B59">
                    <w:rPr>
                      <w:b/>
                      <w:i/>
                      <w:color w:val="FF0000"/>
                      <w:sz w:val="28"/>
                      <w:szCs w:val="28"/>
                    </w:rPr>
                    <w:t>n</w:t>
                  </w:r>
                  <w:r w:rsidRPr="002F6B59">
                    <w:rPr>
                      <w:b/>
                      <w:color w:val="FF0000"/>
                      <w:sz w:val="28"/>
                      <w:szCs w:val="28"/>
                      <w:vertAlign w:val="superscript"/>
                    </w:rPr>
                    <w:t>2</w:t>
                  </w:r>
                  <w:r w:rsidRPr="002F6B59">
                    <w:rPr>
                      <w:b/>
                      <w:color w:val="FF0000"/>
                      <w:sz w:val="28"/>
                      <w:szCs w:val="28"/>
                    </w:rPr>
                    <w:t xml:space="preserve"> + 3</w:t>
                  </w:r>
                  <w:r w:rsidRPr="002F6B59">
                    <w:rPr>
                      <w:b/>
                      <w:i/>
                      <w:color w:val="FF0000"/>
                      <w:sz w:val="28"/>
                      <w:szCs w:val="28"/>
                    </w:rPr>
                    <w:t>n</w:t>
                  </w:r>
                  <w:r w:rsidRPr="002F6B59">
                    <w:rPr>
                      <w:b/>
                      <w:color w:val="FF0000"/>
                      <w:sz w:val="28"/>
                      <w:szCs w:val="28"/>
                    </w:rPr>
                    <w:t xml:space="preserve"> – 70 = 0</w:t>
                  </w:r>
                </w:p>
                <w:p w:rsidR="00240DD7" w:rsidRPr="002F6B59" w:rsidRDefault="00240DD7">
                  <w:pPr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2F6B59">
                    <w:rPr>
                      <w:b/>
                      <w:color w:val="FF0000"/>
                      <w:sz w:val="28"/>
                      <w:szCs w:val="28"/>
                    </w:rPr>
                    <w:t>(</w:t>
                  </w:r>
                  <w:r w:rsidRPr="002F6B59">
                    <w:rPr>
                      <w:b/>
                      <w:i/>
                      <w:color w:val="FF0000"/>
                      <w:sz w:val="28"/>
                      <w:szCs w:val="28"/>
                    </w:rPr>
                    <w:t>n</w:t>
                  </w:r>
                  <w:r w:rsidRPr="002F6B59">
                    <w:rPr>
                      <w:b/>
                      <w:color w:val="FF0000"/>
                      <w:sz w:val="28"/>
                      <w:szCs w:val="28"/>
                    </w:rPr>
                    <w:t xml:space="preserve"> + 10)(</w:t>
                  </w:r>
                  <w:r w:rsidRPr="002F6B59">
                    <w:rPr>
                      <w:b/>
                      <w:i/>
                      <w:color w:val="FF0000"/>
                      <w:sz w:val="28"/>
                      <w:szCs w:val="28"/>
                    </w:rPr>
                    <w:t>n</w:t>
                  </w:r>
                  <w:r w:rsidRPr="002F6B59">
                    <w:rPr>
                      <w:b/>
                      <w:color w:val="FF0000"/>
                      <w:sz w:val="28"/>
                      <w:szCs w:val="28"/>
                    </w:rPr>
                    <w:t xml:space="preserve"> – 7) = 0</w:t>
                  </w:r>
                </w:p>
                <w:p w:rsidR="00240DD7" w:rsidRPr="002F6B59" w:rsidRDefault="00240DD7">
                  <w:pPr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2F6B59">
                    <w:rPr>
                      <w:b/>
                      <w:i/>
                      <w:color w:val="FF0000"/>
                      <w:sz w:val="28"/>
                      <w:szCs w:val="28"/>
                    </w:rPr>
                    <w:t>n</w:t>
                  </w:r>
                  <w:r w:rsidRPr="002F6B59">
                    <w:rPr>
                      <w:b/>
                      <w:color w:val="FF0000"/>
                      <w:sz w:val="28"/>
                      <w:szCs w:val="28"/>
                    </w:rPr>
                    <w:t xml:space="preserve"> = -10, </w:t>
                  </w:r>
                  <w:r w:rsidRPr="002F6B59">
                    <w:rPr>
                      <w:b/>
                      <w:i/>
                      <w:color w:val="FF0000"/>
                      <w:sz w:val="28"/>
                      <w:szCs w:val="28"/>
                      <w:u w:val="single"/>
                    </w:rPr>
                    <w:t>n</w:t>
                  </w:r>
                  <w:r w:rsidRPr="002F6B59">
                    <w:rPr>
                      <w:b/>
                      <w:color w:val="FF0000"/>
                      <w:sz w:val="28"/>
                      <w:szCs w:val="28"/>
                      <w:u w:val="single"/>
                    </w:rPr>
                    <w:t xml:space="preserve"> = 7</w:t>
                  </w:r>
                </w:p>
              </w:txbxContent>
            </v:textbox>
          </v:shape>
        </w:pict>
      </w:r>
      <w:r w:rsidR="00E411A8">
        <w:rPr>
          <w:color w:val="000000"/>
        </w:rPr>
        <w:t>14</w:t>
      </w:r>
      <w:r w:rsidR="00E411A8" w:rsidRPr="0095463F">
        <w:rPr>
          <w:color w:val="000000"/>
        </w:rPr>
        <w:t xml:space="preserve">.  Solve for </w:t>
      </w:r>
      <w:r w:rsidR="00E411A8" w:rsidRPr="0095463F">
        <w:rPr>
          <w:i/>
          <w:iCs/>
          <w:color w:val="000000"/>
        </w:rPr>
        <w:t>n</w:t>
      </w:r>
      <w:proofErr w:type="gramStart"/>
      <w:r w:rsidR="00E411A8" w:rsidRPr="0095463F">
        <w:rPr>
          <w:color w:val="000000"/>
        </w:rPr>
        <w:t xml:space="preserve">:  </w:t>
      </w:r>
      <w:proofErr w:type="gramEnd"/>
      <w:r w:rsidR="00E411A8" w:rsidRPr="0095463F">
        <w:rPr>
          <w:color w:val="000000"/>
          <w:position w:val="-20"/>
        </w:rPr>
        <w:object w:dxaOrig="1280" w:dyaOrig="580">
          <v:shape id="_x0000_i1029" type="#_x0000_t75" style="width:63.75pt;height:29.25pt" o:ole="">
            <v:imagedata r:id="rId4" o:title=""/>
          </v:shape>
          <o:OLEObject Type="Embed" ProgID="Equation.DSMT4" ShapeID="_x0000_i1029" DrawAspect="Content" ObjectID="_1419148864" r:id="rId24"/>
        </w:object>
      </w:r>
      <w:r w:rsidR="00E411A8" w:rsidRPr="0095463F">
        <w:rPr>
          <w:color w:val="000000"/>
        </w:rPr>
        <w:t>.</w:t>
      </w:r>
    </w:p>
    <w:p w:rsidR="00E411A8" w:rsidRPr="0095463F" w:rsidRDefault="00E411A8" w:rsidP="00E411A8">
      <w:pPr>
        <w:rPr>
          <w:color w:val="000000"/>
        </w:rPr>
      </w:pPr>
    </w:p>
    <w:p w:rsidR="00E411A8" w:rsidRPr="0095463F" w:rsidRDefault="00C955B3" w:rsidP="00E411A8">
      <w:pPr>
        <w:spacing w:line="360" w:lineRule="auto"/>
        <w:rPr>
          <w:color w:val="000000"/>
        </w:rPr>
      </w:pPr>
      <w:r w:rsidRPr="00C955B3">
        <w:rPr>
          <w:noProof/>
          <w:lang w:eastAsia="en-CA"/>
        </w:rPr>
        <w:pict>
          <v:oval id="_x0000_s1094" style="position:absolute;margin-left:30pt;margin-top:17.7pt;width:20.25pt;height:20.25pt;z-index:251737088" filled="f" strokecolor="red" strokeweight="1.25pt"/>
        </w:pict>
      </w:r>
      <w:r w:rsidR="00E411A8" w:rsidRPr="0095463F">
        <w:rPr>
          <w:color w:val="000000"/>
        </w:rPr>
        <w:tab/>
      </w:r>
      <w:proofErr w:type="gramStart"/>
      <w:r w:rsidR="00E411A8" w:rsidRPr="0095463F">
        <w:rPr>
          <w:color w:val="000000"/>
        </w:rPr>
        <w:t xml:space="preserve">A.  </w:t>
      </w:r>
      <w:r w:rsidR="00E411A8" w:rsidRPr="0095463F">
        <w:rPr>
          <w:i/>
          <w:color w:val="000000"/>
        </w:rPr>
        <w:t>n</w:t>
      </w:r>
      <w:proofErr w:type="gramEnd"/>
      <w:r w:rsidR="00E411A8" w:rsidRPr="0095463F">
        <w:rPr>
          <w:color w:val="000000"/>
        </w:rPr>
        <w:t xml:space="preserve"> = 8</w:t>
      </w:r>
    </w:p>
    <w:p w:rsidR="00E411A8" w:rsidRPr="0095463F" w:rsidRDefault="00E411A8" w:rsidP="00E411A8">
      <w:pPr>
        <w:spacing w:line="360" w:lineRule="auto"/>
        <w:rPr>
          <w:color w:val="000000"/>
        </w:rPr>
      </w:pPr>
      <w:r w:rsidRPr="0095463F">
        <w:rPr>
          <w:color w:val="000000"/>
        </w:rPr>
        <w:tab/>
      </w:r>
      <w:proofErr w:type="gramStart"/>
      <w:r w:rsidRPr="0095463F">
        <w:rPr>
          <w:color w:val="000000"/>
        </w:rPr>
        <w:t xml:space="preserve">B.  </w:t>
      </w:r>
      <w:r w:rsidRPr="0095463F">
        <w:rPr>
          <w:i/>
          <w:color w:val="000000"/>
        </w:rPr>
        <w:t>n</w:t>
      </w:r>
      <w:proofErr w:type="gramEnd"/>
      <w:r w:rsidRPr="0095463F">
        <w:rPr>
          <w:color w:val="000000"/>
        </w:rPr>
        <w:t xml:space="preserve"> = 7</w:t>
      </w:r>
    </w:p>
    <w:p w:rsidR="00E411A8" w:rsidRPr="0095463F" w:rsidRDefault="00E411A8" w:rsidP="00E411A8">
      <w:pPr>
        <w:spacing w:line="360" w:lineRule="auto"/>
        <w:rPr>
          <w:color w:val="000000"/>
        </w:rPr>
      </w:pPr>
      <w:r w:rsidRPr="0095463F">
        <w:rPr>
          <w:color w:val="000000"/>
        </w:rPr>
        <w:tab/>
      </w:r>
      <w:proofErr w:type="gramStart"/>
      <w:r w:rsidRPr="0095463F">
        <w:rPr>
          <w:color w:val="000000"/>
        </w:rPr>
        <w:t xml:space="preserve">C.  </w:t>
      </w:r>
      <w:r w:rsidRPr="0095463F">
        <w:rPr>
          <w:i/>
          <w:color w:val="000000"/>
        </w:rPr>
        <w:t>n</w:t>
      </w:r>
      <w:proofErr w:type="gramEnd"/>
      <w:r w:rsidRPr="0095463F">
        <w:rPr>
          <w:color w:val="000000"/>
        </w:rPr>
        <w:t xml:space="preserve"> = 6</w:t>
      </w:r>
    </w:p>
    <w:p w:rsidR="00E411A8" w:rsidRPr="0095463F" w:rsidRDefault="00E411A8" w:rsidP="00E411A8">
      <w:pPr>
        <w:rPr>
          <w:color w:val="000000"/>
        </w:rPr>
      </w:pPr>
      <w:r w:rsidRPr="0095463F">
        <w:rPr>
          <w:color w:val="000000"/>
        </w:rPr>
        <w:tab/>
      </w:r>
      <w:proofErr w:type="gramStart"/>
      <w:r w:rsidRPr="0095463F">
        <w:rPr>
          <w:color w:val="000000"/>
        </w:rPr>
        <w:t xml:space="preserve">D.  </w:t>
      </w:r>
      <w:r w:rsidRPr="0095463F">
        <w:rPr>
          <w:i/>
          <w:color w:val="000000"/>
        </w:rPr>
        <w:t>n</w:t>
      </w:r>
      <w:proofErr w:type="gramEnd"/>
      <w:r w:rsidRPr="0095463F">
        <w:rPr>
          <w:color w:val="000000"/>
        </w:rPr>
        <w:t xml:space="preserve"> = 5</w:t>
      </w:r>
    </w:p>
    <w:p w:rsidR="00E411A8" w:rsidRPr="0095463F" w:rsidRDefault="00E411A8" w:rsidP="00E411A8">
      <w:pPr>
        <w:rPr>
          <w:color w:val="000000"/>
        </w:rPr>
      </w:pPr>
    </w:p>
    <w:p w:rsidR="00E411A8" w:rsidRPr="0095463F" w:rsidRDefault="00E411A8" w:rsidP="00E411A8">
      <w:pPr>
        <w:rPr>
          <w:color w:val="000000"/>
        </w:rPr>
      </w:pPr>
    </w:p>
    <w:p w:rsidR="00E411A8" w:rsidRDefault="00E411A8" w:rsidP="00E411A8"/>
    <w:p w:rsidR="00E411A8" w:rsidRPr="0095463F" w:rsidRDefault="00E411A8" w:rsidP="00E411A8">
      <w:pPr>
        <w:autoSpaceDE w:val="0"/>
        <w:autoSpaceDN w:val="0"/>
        <w:adjustRightInd w:val="0"/>
      </w:pPr>
      <w:r>
        <w:t>15</w:t>
      </w:r>
      <w:r w:rsidRPr="0095463F">
        <w:t xml:space="preserve">. </w:t>
      </w:r>
      <w:r>
        <w:t xml:space="preserve"> </w:t>
      </w:r>
      <w:r w:rsidRPr="0095463F">
        <w:t xml:space="preserve">Determine the </w:t>
      </w:r>
      <w:r w:rsidR="00262028">
        <w:t>8th</w:t>
      </w:r>
      <w:r w:rsidRPr="0095463F">
        <w:t xml:space="preserve"> term in the expansion of (2</w:t>
      </w:r>
      <w:r w:rsidRPr="00B670D8">
        <w:rPr>
          <w:i/>
        </w:rPr>
        <w:t>x</w:t>
      </w:r>
      <w:r w:rsidRPr="0095463F">
        <w:t xml:space="preserve"> </w:t>
      </w:r>
      <w:r w:rsidR="00182CEF" w:rsidRPr="008A5F32">
        <w:rPr>
          <w:b/>
        </w:rPr>
        <w:t>–</w:t>
      </w:r>
      <w:r w:rsidRPr="0095463F">
        <w:t xml:space="preserve"> </w:t>
      </w:r>
      <w:r w:rsidRPr="00B670D8">
        <w:rPr>
          <w:i/>
        </w:rPr>
        <w:t>y</w:t>
      </w:r>
      <w:proofErr w:type="gramStart"/>
      <w:r w:rsidRPr="0095463F">
        <w:t>)</w:t>
      </w:r>
      <w:r w:rsidRPr="00B670D8">
        <w:rPr>
          <w:vertAlign w:val="superscript"/>
        </w:rPr>
        <w:t>11</w:t>
      </w:r>
      <w:proofErr w:type="gramEnd"/>
      <w:r w:rsidRPr="0095463F">
        <w:t>.</w:t>
      </w:r>
    </w:p>
    <w:p w:rsidR="00E411A8" w:rsidRDefault="00C955B3" w:rsidP="00E411A8">
      <w:pPr>
        <w:autoSpaceDE w:val="0"/>
        <w:autoSpaceDN w:val="0"/>
        <w:adjustRightInd w:val="0"/>
      </w:pPr>
      <w:r>
        <w:rPr>
          <w:noProof/>
          <w:lang w:eastAsia="en-CA"/>
        </w:rPr>
        <w:pict>
          <v:oval id="_x0000_s1096" style="position:absolute;margin-left:28.5pt;margin-top:12.6pt;width:20.25pt;height:20.25pt;z-index:251739136" filled="f" strokecolor="red" strokeweight="1.25pt"/>
        </w:pict>
      </w:r>
    </w:p>
    <w:p w:rsidR="00E411A8" w:rsidRPr="0095463F" w:rsidRDefault="00C955B3" w:rsidP="00E411A8">
      <w:pPr>
        <w:autoSpaceDE w:val="0"/>
        <w:autoSpaceDN w:val="0"/>
        <w:adjustRightInd w:val="0"/>
        <w:spacing w:line="360" w:lineRule="auto"/>
      </w:pPr>
      <w:r>
        <w:rPr>
          <w:noProof/>
          <w:lang w:eastAsia="en-CA"/>
        </w:rPr>
        <w:pict>
          <v:shape id="_x0000_s1097" type="#_x0000_t202" style="position:absolute;margin-left:228.75pt;margin-top:3.3pt;width:108.75pt;height:45.75pt;z-index:251740160">
            <v:textbox>
              <w:txbxContent>
                <w:p w:rsidR="004841EC" w:rsidRDefault="00262028" w:rsidP="004841EC">
                  <w:pPr>
                    <w:rPr>
                      <w:b/>
                      <w:color w:val="FF0000"/>
                    </w:rPr>
                  </w:pPr>
                  <w:r w:rsidRPr="002F6B59">
                    <w:rPr>
                      <w:b/>
                      <w:color w:val="FF0000"/>
                      <w:position w:val="-32"/>
                    </w:rPr>
                    <w:object w:dxaOrig="1820" w:dyaOrig="760">
                      <v:shape id="_x0000_i1038" type="#_x0000_t75" style="width:90.75pt;height:38.25pt" o:ole="">
                        <v:imagedata r:id="rId25" o:title=""/>
                      </v:shape>
                      <o:OLEObject Type="Embed" ProgID="Equation.DSMT4" ShapeID="_x0000_i1038" DrawAspect="Content" ObjectID="_1419148873" r:id="rId26"/>
                    </w:object>
                  </w:r>
                </w:p>
                <w:p w:rsidR="00B607C1" w:rsidRDefault="00B607C1" w:rsidP="004841EC">
                  <w:pPr>
                    <w:rPr>
                      <w:b/>
                      <w:color w:val="FF0000"/>
                    </w:rPr>
                  </w:pPr>
                </w:p>
                <w:p w:rsidR="00B607C1" w:rsidRPr="00633C0F" w:rsidRDefault="00B607C1" w:rsidP="004841EC">
                  <w:pPr>
                    <w:rPr>
                      <w:b/>
                      <w:color w:val="FF0000"/>
                    </w:rPr>
                  </w:pPr>
                </w:p>
              </w:txbxContent>
            </v:textbox>
          </v:shape>
        </w:pict>
      </w:r>
      <w:r w:rsidR="00E411A8">
        <w:tab/>
      </w:r>
      <w:proofErr w:type="gramStart"/>
      <w:r w:rsidR="00E411A8" w:rsidRPr="0095463F">
        <w:t>A.</w:t>
      </w:r>
      <w:r w:rsidR="00E411A8">
        <w:t xml:space="preserve"> </w:t>
      </w:r>
      <w:r w:rsidR="008A5F32">
        <w:t xml:space="preserve"> </w:t>
      </w:r>
      <w:r w:rsidR="008A5F32" w:rsidRPr="008A5F32">
        <w:rPr>
          <w:b/>
        </w:rPr>
        <w:t>–</w:t>
      </w:r>
      <w:proofErr w:type="gramEnd"/>
      <w:r w:rsidR="00E411A8" w:rsidRPr="0095463F">
        <w:t>5280</w:t>
      </w:r>
      <w:r w:rsidR="00E411A8" w:rsidRPr="00B670D8">
        <w:rPr>
          <w:i/>
        </w:rPr>
        <w:t>x</w:t>
      </w:r>
      <w:r w:rsidR="00E411A8" w:rsidRPr="00651AB0">
        <w:rPr>
          <w:vertAlign w:val="superscript"/>
        </w:rPr>
        <w:t>4</w:t>
      </w:r>
      <w:r w:rsidR="00E411A8" w:rsidRPr="00B670D8">
        <w:rPr>
          <w:i/>
        </w:rPr>
        <w:t>y</w:t>
      </w:r>
      <w:r w:rsidR="00E411A8" w:rsidRPr="00B670D8">
        <w:rPr>
          <w:vertAlign w:val="superscript"/>
        </w:rPr>
        <w:t>7</w:t>
      </w:r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>B.</w:t>
      </w:r>
      <w:r>
        <w:t xml:space="preserve"> </w:t>
      </w:r>
      <w:r w:rsidR="008A5F32">
        <w:t xml:space="preserve"> </w:t>
      </w:r>
      <w:r w:rsidR="008A5F32" w:rsidRPr="008A5F32">
        <w:rPr>
          <w:b/>
        </w:rPr>
        <w:t>–</w:t>
      </w:r>
      <w:proofErr w:type="gramEnd"/>
      <w:r w:rsidRPr="0095463F">
        <w:t>2640</w:t>
      </w:r>
      <w:r w:rsidRPr="00B670D8">
        <w:rPr>
          <w:i/>
        </w:rPr>
        <w:t>x</w:t>
      </w:r>
      <w:r w:rsidRPr="00651AB0">
        <w:rPr>
          <w:vertAlign w:val="superscript"/>
        </w:rPr>
        <w:t>4</w:t>
      </w:r>
      <w:r w:rsidRPr="00B670D8">
        <w:rPr>
          <w:i/>
        </w:rPr>
        <w:t>y</w:t>
      </w:r>
      <w:r w:rsidRPr="00B670D8">
        <w:rPr>
          <w:vertAlign w:val="superscript"/>
        </w:rPr>
        <w:t>7</w:t>
      </w:r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proofErr w:type="gramStart"/>
      <w:r w:rsidRPr="0095463F">
        <w:t>C.</w:t>
      </w:r>
      <w:r>
        <w:t xml:space="preserve"> </w:t>
      </w:r>
      <w:r w:rsidRPr="0095463F">
        <w:t xml:space="preserve"> 1320</w:t>
      </w:r>
      <w:r w:rsidRPr="00B670D8">
        <w:rPr>
          <w:i/>
        </w:rPr>
        <w:t>x</w:t>
      </w:r>
      <w:r w:rsidRPr="00651AB0">
        <w:rPr>
          <w:vertAlign w:val="superscript"/>
        </w:rPr>
        <w:t>3</w:t>
      </w:r>
      <w:r w:rsidRPr="00B670D8">
        <w:rPr>
          <w:i/>
        </w:rPr>
        <w:t>y</w:t>
      </w:r>
      <w:r w:rsidRPr="00B670D8">
        <w:rPr>
          <w:vertAlign w:val="superscript"/>
        </w:rPr>
        <w:t>8</w:t>
      </w:r>
      <w:proofErr w:type="gramEnd"/>
    </w:p>
    <w:p w:rsidR="00E411A8" w:rsidRPr="0095463F" w:rsidRDefault="00E411A8" w:rsidP="00E411A8">
      <w:r>
        <w:tab/>
      </w:r>
      <w:proofErr w:type="gramStart"/>
      <w:r w:rsidRPr="0095463F">
        <w:t>D.</w:t>
      </w:r>
      <w:r>
        <w:t xml:space="preserve"> </w:t>
      </w:r>
      <w:r w:rsidRPr="0095463F">
        <w:t xml:space="preserve"> 990</w:t>
      </w:r>
      <w:r w:rsidRPr="00B670D8">
        <w:rPr>
          <w:i/>
        </w:rPr>
        <w:t>x</w:t>
      </w:r>
      <w:r w:rsidRPr="00651AB0">
        <w:rPr>
          <w:vertAlign w:val="superscript"/>
        </w:rPr>
        <w:t>3</w:t>
      </w:r>
      <w:r w:rsidRPr="00B670D8">
        <w:rPr>
          <w:i/>
        </w:rPr>
        <w:t>y</w:t>
      </w:r>
      <w:r w:rsidRPr="00651AB0">
        <w:rPr>
          <w:vertAlign w:val="superscript"/>
        </w:rPr>
        <w:t>8</w:t>
      </w:r>
      <w:proofErr w:type="gramEnd"/>
    </w:p>
    <w:p w:rsidR="00E411A8" w:rsidRPr="0095463F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Default="00E411A8" w:rsidP="00E411A8">
      <w:r>
        <w:lastRenderedPageBreak/>
        <w:t xml:space="preserve"> II</w:t>
      </w:r>
      <w:proofErr w:type="gramStart"/>
      <w:r>
        <w:t xml:space="preserve">.  </w:t>
      </w:r>
      <w:r w:rsidRPr="00290E33">
        <w:rPr>
          <w:b/>
          <w:i/>
        </w:rPr>
        <w:t>Numerical</w:t>
      </w:r>
      <w:proofErr w:type="gramEnd"/>
      <w:r w:rsidRPr="00290E33">
        <w:rPr>
          <w:b/>
          <w:i/>
        </w:rPr>
        <w:t xml:space="preserve"> Response</w:t>
      </w:r>
    </w:p>
    <w:p w:rsidR="00E411A8" w:rsidRDefault="00E411A8" w:rsidP="00E411A8"/>
    <w:p w:rsidR="00E411A8" w:rsidRPr="0095463F" w:rsidRDefault="00E411A8" w:rsidP="00E411A8">
      <w:pPr>
        <w:autoSpaceDE w:val="0"/>
        <w:autoSpaceDN w:val="0"/>
        <w:adjustRightInd w:val="0"/>
        <w:spacing w:line="276" w:lineRule="auto"/>
      </w:pPr>
      <w:r>
        <w:t xml:space="preserve">  1</w:t>
      </w:r>
      <w:r w:rsidRPr="0095463F">
        <w:t>.</w:t>
      </w:r>
      <w:r>
        <w:t xml:space="preserve"> </w:t>
      </w:r>
      <w:r w:rsidRPr="0095463F">
        <w:t xml:space="preserve"> A breakfast special consists of choosing one item from each category in the following menu.</w:t>
      </w:r>
    </w:p>
    <w:p w:rsidR="00E411A8" w:rsidRPr="0095463F" w:rsidRDefault="00E411A8" w:rsidP="00E411A8">
      <w:pPr>
        <w:autoSpaceDE w:val="0"/>
        <w:autoSpaceDN w:val="0"/>
        <w:adjustRightInd w:val="0"/>
      </w:pPr>
      <w:r>
        <w:tab/>
      </w:r>
      <w:r>
        <w:tab/>
      </w:r>
      <w:r w:rsidRPr="00290E33">
        <w:rPr>
          <w:i/>
        </w:rPr>
        <w:t>Juice</w:t>
      </w:r>
      <w:r w:rsidRPr="0095463F">
        <w:t>: apple, orange, grapefruit</w:t>
      </w:r>
    </w:p>
    <w:p w:rsidR="00E411A8" w:rsidRPr="0095463F" w:rsidRDefault="00C955B3" w:rsidP="00E411A8">
      <w:pPr>
        <w:autoSpaceDE w:val="0"/>
        <w:autoSpaceDN w:val="0"/>
        <w:adjustRightInd w:val="0"/>
      </w:pPr>
      <w:r>
        <w:rPr>
          <w:noProof/>
          <w:lang w:eastAsia="en-CA"/>
        </w:rPr>
        <w:pict>
          <v:shape id="_x0000_s1099" type="#_x0000_t202" style="position:absolute;margin-left:270.75pt;margin-top:2.45pt;width:125.25pt;height:29.25pt;z-index:251741184">
            <v:textbox>
              <w:txbxContent>
                <w:p w:rsidR="00B607C1" w:rsidRPr="002F6B59" w:rsidRDefault="00B607C1">
                  <w:pPr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2F6B59">
                    <w:rPr>
                      <w:b/>
                      <w:color w:val="FF0000"/>
                      <w:sz w:val="28"/>
                      <w:szCs w:val="28"/>
                    </w:rPr>
                    <w:t>3 × 2 × 3 × 3 = 54</w:t>
                  </w:r>
                </w:p>
              </w:txbxContent>
            </v:textbox>
          </v:shape>
        </w:pict>
      </w:r>
      <w:r w:rsidR="00E411A8">
        <w:tab/>
      </w:r>
      <w:r w:rsidR="00E411A8">
        <w:tab/>
      </w:r>
      <w:r w:rsidR="00E411A8" w:rsidRPr="00290E33">
        <w:rPr>
          <w:i/>
        </w:rPr>
        <w:t>Toast</w:t>
      </w:r>
      <w:r w:rsidR="00E411A8" w:rsidRPr="0095463F">
        <w:t>: white, brown</w:t>
      </w:r>
    </w:p>
    <w:p w:rsidR="00E411A8" w:rsidRPr="0095463F" w:rsidRDefault="00E411A8" w:rsidP="00E411A8">
      <w:pPr>
        <w:autoSpaceDE w:val="0"/>
        <w:autoSpaceDN w:val="0"/>
        <w:adjustRightInd w:val="0"/>
      </w:pPr>
      <w:r>
        <w:tab/>
      </w:r>
      <w:r>
        <w:tab/>
      </w:r>
      <w:r w:rsidRPr="00290E33">
        <w:rPr>
          <w:i/>
        </w:rPr>
        <w:t>Eggs</w:t>
      </w:r>
      <w:r w:rsidRPr="0095463F">
        <w:t>: scrambled, fried, poached</w:t>
      </w:r>
    </w:p>
    <w:p w:rsidR="00E411A8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  <w:r>
        <w:tab/>
      </w:r>
      <w:r w:rsidRPr="00290E33">
        <w:rPr>
          <w:i/>
        </w:rPr>
        <w:t>Beverage</w:t>
      </w:r>
      <w:r>
        <w:t>: coffee, tea, milk</w:t>
      </w:r>
    </w:p>
    <w:p w:rsidR="00E411A8" w:rsidRPr="0095463F" w:rsidRDefault="00C955B3" w:rsidP="00E411A8">
      <w:pPr>
        <w:autoSpaceDE w:val="0"/>
        <w:autoSpaceDN w:val="0"/>
        <w:adjustRightInd w:val="0"/>
      </w:pPr>
      <w:r>
        <w:rPr>
          <w:noProof/>
          <w:lang w:eastAsia="en-CA"/>
        </w:rPr>
        <w:pict>
          <v:shape id="_x0000_s1100" type="#_x0000_t202" style="position:absolute;margin-left:396pt;margin-top:5.9pt;width:66.75pt;height:29.25pt;z-index:251742208" filled="f" stroked="f">
            <v:textbox>
              <w:txbxContent>
                <w:p w:rsidR="00B607C1" w:rsidRPr="00B607C1" w:rsidRDefault="00B607C1">
                  <w:pPr>
                    <w:rPr>
                      <w:b/>
                      <w:color w:val="FF0000"/>
                      <w:sz w:val="32"/>
                      <w:szCs w:val="32"/>
                    </w:rPr>
                  </w:pPr>
                  <w:proofErr w:type="gramStart"/>
                  <w:r w:rsidRPr="00B607C1">
                    <w:rPr>
                      <w:b/>
                      <w:color w:val="FF0000"/>
                      <w:sz w:val="32"/>
                      <w:szCs w:val="32"/>
                    </w:rPr>
                    <w:t>5</w:t>
                  </w:r>
                  <w:r>
                    <w:rPr>
                      <w:b/>
                      <w:color w:val="FF0000"/>
                      <w:sz w:val="32"/>
                      <w:szCs w:val="32"/>
                    </w:rPr>
                    <w:t xml:space="preserve">  </w:t>
                  </w:r>
                  <w:r w:rsidRPr="00B607C1">
                    <w:rPr>
                      <w:b/>
                      <w:color w:val="FF0000"/>
                      <w:sz w:val="32"/>
                      <w:szCs w:val="32"/>
                    </w:rPr>
                    <w:t>4</w:t>
                  </w:r>
                  <w:proofErr w:type="gramEnd"/>
                </w:p>
              </w:txbxContent>
            </v:textbox>
          </v:shape>
        </w:pict>
      </w:r>
      <w:r>
        <w:rPr>
          <w:noProof/>
          <w:lang w:eastAsia="en-CA"/>
        </w:rPr>
        <w:pict>
          <v:rect id="_x0000_s1046" style="position:absolute;margin-left:398.25pt;margin-top:9.95pt;width:17.25pt;height:17.25pt;z-index:251689984"/>
        </w:pict>
      </w:r>
      <w:r>
        <w:rPr>
          <w:noProof/>
          <w:lang w:eastAsia="en-CA"/>
        </w:rPr>
        <w:pict>
          <v:rect id="_x0000_s1049" style="position:absolute;margin-left:450pt;margin-top:9.95pt;width:17.25pt;height:17.25pt;z-index:251693056"/>
        </w:pict>
      </w:r>
      <w:r>
        <w:rPr>
          <w:noProof/>
          <w:lang w:eastAsia="en-CA"/>
        </w:rPr>
        <w:pict>
          <v:rect id="_x0000_s1048" style="position:absolute;margin-left:432.75pt;margin-top:9.95pt;width:17.25pt;height:17.25pt;z-index:251692032"/>
        </w:pict>
      </w:r>
      <w:r>
        <w:rPr>
          <w:noProof/>
          <w:lang w:eastAsia="en-CA"/>
        </w:rPr>
        <w:pict>
          <v:rect id="_x0000_s1047" style="position:absolute;margin-left:415.5pt;margin-top:9.95pt;width:17.25pt;height:17.25pt;z-index:251691008"/>
        </w:pict>
      </w:r>
      <w:r w:rsidR="00E411A8">
        <w:t xml:space="preserve">       The number of</w:t>
      </w:r>
      <w:r w:rsidR="00E411A8" w:rsidRPr="0095463F">
        <w:t xml:space="preserve"> different </w:t>
      </w:r>
      <w:r w:rsidR="00E411A8">
        <w:t>breakfast specials is __________.</w:t>
      </w: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/>
    <w:p w:rsidR="00E411A8" w:rsidRDefault="00E411A8" w:rsidP="00E411A8"/>
    <w:p w:rsidR="00E411A8" w:rsidRDefault="00E411A8" w:rsidP="00E411A8">
      <w:pPr>
        <w:autoSpaceDE w:val="0"/>
        <w:autoSpaceDN w:val="0"/>
        <w:adjustRightInd w:val="0"/>
      </w:pPr>
      <w:r>
        <w:t xml:space="preserve">  2</w:t>
      </w:r>
      <w:r w:rsidRPr="0095463F">
        <w:t xml:space="preserve">. Moving only to the right or down, </w:t>
      </w:r>
      <w:r>
        <w:t xml:space="preserve">the </w:t>
      </w:r>
      <w:proofErr w:type="gramStart"/>
      <w:r>
        <w:t>number of</w:t>
      </w:r>
      <w:r w:rsidRPr="0095463F">
        <w:t xml:space="preserve"> different paths exist</w:t>
      </w:r>
      <w:proofErr w:type="gramEnd"/>
      <w:r w:rsidRPr="0095463F">
        <w:t xml:space="preserve"> to get from point P </w:t>
      </w:r>
    </w:p>
    <w:p w:rsidR="00E411A8" w:rsidRPr="0095463F" w:rsidRDefault="00E411A8" w:rsidP="00E411A8">
      <w:pPr>
        <w:autoSpaceDE w:val="0"/>
        <w:autoSpaceDN w:val="0"/>
        <w:adjustRightInd w:val="0"/>
      </w:pPr>
      <w:r>
        <w:rPr>
          <w:noProof/>
          <w:lang w:eastAsia="en-CA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228601</wp:posOffset>
            </wp:positionH>
            <wp:positionV relativeFrom="paragraph">
              <wp:posOffset>8255</wp:posOffset>
            </wp:positionV>
            <wp:extent cx="2476500" cy="2321148"/>
            <wp:effectExtent l="0" t="0" r="0" b="0"/>
            <wp:wrapNone/>
            <wp:docPr id="8" name="Picture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500" cy="23211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t xml:space="preserve">       </w:t>
      </w:r>
      <w:proofErr w:type="gramStart"/>
      <w:r>
        <w:t>to</w:t>
      </w:r>
      <w:proofErr w:type="gramEnd"/>
      <w:r>
        <w:t xml:space="preserve"> point Q is __________.</w:t>
      </w:r>
    </w:p>
    <w:p w:rsidR="00E411A8" w:rsidRPr="0095463F" w:rsidRDefault="00C955B3" w:rsidP="00E411A8">
      <w:pPr>
        <w:autoSpaceDE w:val="0"/>
        <w:autoSpaceDN w:val="0"/>
        <w:adjustRightInd w:val="0"/>
      </w:pPr>
      <w:r>
        <w:rPr>
          <w:noProof/>
          <w:lang w:eastAsia="en-CA"/>
        </w:rPr>
        <w:pict>
          <v:shape id="_x0000_s1102" type="#_x0000_t202" style="position:absolute;margin-left:396pt;margin-top:8.6pt;width:66.75pt;height:29.25pt;z-index:251744256" filled="f" stroked="f">
            <v:textbox>
              <w:txbxContent>
                <w:p w:rsidR="00B607C1" w:rsidRPr="00B607C1" w:rsidRDefault="00B607C1">
                  <w:pPr>
                    <w:rPr>
                      <w:b/>
                      <w:color w:val="FF0000"/>
                      <w:sz w:val="32"/>
                      <w:szCs w:val="32"/>
                    </w:rPr>
                  </w:pPr>
                  <w:proofErr w:type="gramStart"/>
                  <w:r>
                    <w:rPr>
                      <w:b/>
                      <w:color w:val="FF0000"/>
                      <w:sz w:val="32"/>
                      <w:szCs w:val="32"/>
                    </w:rPr>
                    <w:t>1  2</w:t>
                  </w:r>
                  <w:proofErr w:type="gramEnd"/>
                  <w:r>
                    <w:rPr>
                      <w:b/>
                      <w:color w:val="FF0000"/>
                      <w:sz w:val="32"/>
                      <w:szCs w:val="32"/>
                    </w:rPr>
                    <w:t xml:space="preserve">   6</w:t>
                  </w:r>
                </w:p>
              </w:txbxContent>
            </v:textbox>
          </v:shape>
        </w:pict>
      </w:r>
      <w:r>
        <w:rPr>
          <w:noProof/>
          <w:lang w:eastAsia="en-CA"/>
        </w:rPr>
        <w:pict>
          <v:rect id="_x0000_s1050" style="position:absolute;margin-left:398.25pt;margin-top:12.65pt;width:17.25pt;height:17.25pt;z-index:251694080"/>
        </w:pict>
      </w:r>
      <w:r>
        <w:rPr>
          <w:noProof/>
          <w:lang w:eastAsia="en-CA"/>
        </w:rPr>
        <w:pict>
          <v:rect id="_x0000_s1053" style="position:absolute;margin-left:450pt;margin-top:12.65pt;width:17.25pt;height:17.25pt;z-index:251697152"/>
        </w:pict>
      </w:r>
      <w:r>
        <w:rPr>
          <w:noProof/>
          <w:lang w:eastAsia="en-CA"/>
        </w:rPr>
        <w:pict>
          <v:rect id="_x0000_s1052" style="position:absolute;margin-left:432.75pt;margin-top:12.65pt;width:17.25pt;height:17.25pt;z-index:251696128"/>
        </w:pict>
      </w:r>
      <w:r>
        <w:rPr>
          <w:noProof/>
          <w:lang w:eastAsia="en-CA"/>
        </w:rPr>
        <w:pict>
          <v:rect id="_x0000_s1051" style="position:absolute;margin-left:415.5pt;margin-top:12.65pt;width:17.25pt;height:17.25pt;z-index:251695104"/>
        </w:pict>
      </w:r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</w:p>
    <w:p w:rsidR="00E411A8" w:rsidRPr="0095463F" w:rsidRDefault="00E411A8" w:rsidP="00E411A8">
      <w:pPr>
        <w:autoSpaceDE w:val="0"/>
        <w:autoSpaceDN w:val="0"/>
        <w:adjustRightInd w:val="0"/>
        <w:spacing w:line="360" w:lineRule="auto"/>
      </w:pPr>
      <w:r>
        <w:tab/>
      </w:r>
    </w:p>
    <w:p w:rsidR="00E411A8" w:rsidRPr="0095463F" w:rsidRDefault="00C955B3" w:rsidP="00E411A8">
      <w:pPr>
        <w:autoSpaceDE w:val="0"/>
        <w:autoSpaceDN w:val="0"/>
        <w:adjustRightInd w:val="0"/>
        <w:spacing w:line="360" w:lineRule="auto"/>
      </w:pPr>
      <w:r>
        <w:rPr>
          <w:noProof/>
          <w:lang w:eastAsia="en-CA"/>
        </w:rPr>
        <w:pict>
          <v:shape id="_x0000_s1101" type="#_x0000_t202" style="position:absolute;margin-left:270.75pt;margin-top:2.9pt;width:86.2pt;height:36.95pt;z-index:251743232;mso-wrap-style:none">
            <v:textbox style="mso-fit-shape-to-text:t">
              <w:txbxContent>
                <w:p w:rsidR="00B607C1" w:rsidRPr="00633C0F" w:rsidRDefault="002F6B59">
                  <w:pPr>
                    <w:rPr>
                      <w:b/>
                      <w:color w:val="FF0000"/>
                    </w:rPr>
                  </w:pPr>
                  <w:r w:rsidRPr="002F6B59">
                    <w:rPr>
                      <w:b/>
                      <w:color w:val="FF0000"/>
                      <w:position w:val="-22"/>
                    </w:rPr>
                    <w:object w:dxaOrig="1180" w:dyaOrig="620">
                      <v:shape id="_x0000_i1039" type="#_x0000_t75" style="width:59.25pt;height:30.75pt" o:ole="">
                        <v:imagedata r:id="rId28" o:title=""/>
                      </v:shape>
                      <o:OLEObject Type="Embed" ProgID="Equation.DSMT4" ShapeID="_x0000_i1039" DrawAspect="Content" ObjectID="_1419148874" r:id="rId29"/>
                    </w:object>
                  </w:r>
                </w:p>
              </w:txbxContent>
            </v:textbox>
          </v:shape>
        </w:pict>
      </w:r>
    </w:p>
    <w:p w:rsidR="00E411A8" w:rsidRPr="0095463F" w:rsidRDefault="00E411A8" w:rsidP="00E411A8"/>
    <w:p w:rsidR="00E411A8" w:rsidRPr="0095463F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Default="00E411A8" w:rsidP="00E411A8">
      <w:pPr>
        <w:rPr>
          <w:color w:val="000000"/>
        </w:rPr>
      </w:pPr>
      <w:r>
        <w:rPr>
          <w:color w:val="000000"/>
        </w:rPr>
        <w:t xml:space="preserve">  3</w:t>
      </w:r>
      <w:r w:rsidRPr="0095463F">
        <w:rPr>
          <w:color w:val="000000"/>
        </w:rPr>
        <w:t xml:space="preserve">.  Consider the word </w:t>
      </w:r>
      <w:r w:rsidRPr="0095463F">
        <w:rPr>
          <w:b/>
          <w:i/>
          <w:color w:val="000000"/>
        </w:rPr>
        <w:t>RABBIT</w:t>
      </w:r>
      <w:r w:rsidRPr="0095463F">
        <w:rPr>
          <w:color w:val="000000"/>
        </w:rPr>
        <w:t xml:space="preserve">. </w:t>
      </w:r>
      <w:r>
        <w:rPr>
          <w:color w:val="000000"/>
        </w:rPr>
        <w:t xml:space="preserve"> The number of</w:t>
      </w:r>
      <w:r w:rsidRPr="0095463F">
        <w:rPr>
          <w:color w:val="000000"/>
        </w:rPr>
        <w:t xml:space="preserve"> ways </w:t>
      </w:r>
      <w:r>
        <w:rPr>
          <w:color w:val="000000"/>
        </w:rPr>
        <w:t>that</w:t>
      </w:r>
      <w:r w:rsidRPr="0095463F">
        <w:rPr>
          <w:color w:val="000000"/>
        </w:rPr>
        <w:t xml:space="preserve"> the letters </w:t>
      </w:r>
      <w:r>
        <w:rPr>
          <w:color w:val="000000"/>
        </w:rPr>
        <w:t xml:space="preserve">can </w:t>
      </w:r>
      <w:r w:rsidRPr="0095463F">
        <w:rPr>
          <w:color w:val="000000"/>
        </w:rPr>
        <w:t xml:space="preserve">be arranged such that </w:t>
      </w:r>
    </w:p>
    <w:p w:rsidR="00E411A8" w:rsidRPr="0095463F" w:rsidRDefault="00E411A8" w:rsidP="00E411A8">
      <w:pPr>
        <w:rPr>
          <w:color w:val="000000"/>
        </w:rPr>
      </w:pPr>
      <w:r>
        <w:rPr>
          <w:color w:val="000000"/>
        </w:rPr>
        <w:t xml:space="preserve">       </w:t>
      </w:r>
      <w:proofErr w:type="gramStart"/>
      <w:r w:rsidRPr="0095463F">
        <w:rPr>
          <w:color w:val="000000"/>
        </w:rPr>
        <w:t>the</w:t>
      </w:r>
      <w:proofErr w:type="gramEnd"/>
      <w:r w:rsidRPr="0095463F">
        <w:rPr>
          <w:color w:val="000000"/>
        </w:rPr>
        <w:t xml:space="preserve"> two </w:t>
      </w:r>
      <w:r w:rsidRPr="0095463F">
        <w:rPr>
          <w:b/>
          <w:i/>
          <w:color w:val="000000"/>
        </w:rPr>
        <w:t>B</w:t>
      </w:r>
      <w:r w:rsidRPr="0095463F">
        <w:rPr>
          <w:color w:val="000000"/>
        </w:rPr>
        <w:t>’</w:t>
      </w:r>
      <w:r>
        <w:rPr>
          <w:color w:val="000000"/>
        </w:rPr>
        <w:t>s are not together is __________.</w:t>
      </w:r>
    </w:p>
    <w:p w:rsidR="00E411A8" w:rsidRPr="0095463F" w:rsidRDefault="00C955B3" w:rsidP="00E411A8">
      <w:pPr>
        <w:rPr>
          <w:color w:val="000000"/>
        </w:rPr>
      </w:pPr>
      <w:r w:rsidRPr="00C955B3">
        <w:rPr>
          <w:noProof/>
          <w:lang w:eastAsia="en-CA"/>
        </w:rPr>
        <w:pict>
          <v:shape id="_x0000_s1104" type="#_x0000_t202" style="position:absolute;margin-left:24.75pt;margin-top:8.3pt;width:104.8pt;height:50.75pt;z-index:251746304;mso-wrap-style:none">
            <v:textbox style="mso-fit-shape-to-text:t">
              <w:txbxContent>
                <w:p w:rsidR="005C0E68" w:rsidRPr="002F6B59" w:rsidRDefault="005C0E68">
                  <w:pPr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2F6B59">
                    <w:rPr>
                      <w:b/>
                      <w:color w:val="FF0000"/>
                      <w:sz w:val="28"/>
                      <w:szCs w:val="28"/>
                    </w:rPr>
                    <w:t>All – B’s together</w:t>
                  </w:r>
                </w:p>
                <w:p w:rsidR="00B607C1" w:rsidRPr="00633C0F" w:rsidRDefault="002F6B59">
                  <w:pPr>
                    <w:rPr>
                      <w:b/>
                      <w:color w:val="FF0000"/>
                    </w:rPr>
                  </w:pPr>
                  <w:r w:rsidRPr="002F6B59">
                    <w:rPr>
                      <w:b/>
                      <w:color w:val="FF0000"/>
                      <w:position w:val="-22"/>
                    </w:rPr>
                    <w:object w:dxaOrig="1800" w:dyaOrig="620">
                      <v:shape id="_x0000_i1040" type="#_x0000_t75" style="width:90pt;height:30.75pt" o:ole="">
                        <v:imagedata r:id="rId30" o:title=""/>
                      </v:shape>
                      <o:OLEObject Type="Embed" ProgID="Equation.DSMT4" ShapeID="_x0000_i1040" DrawAspect="Content" ObjectID="_1419148875" r:id="rId31"/>
                    </w:object>
                  </w:r>
                </w:p>
              </w:txbxContent>
            </v:textbox>
          </v:shape>
        </w:pict>
      </w:r>
      <w:r w:rsidRPr="00C955B3">
        <w:rPr>
          <w:noProof/>
          <w:lang w:eastAsia="en-CA"/>
        </w:rPr>
        <w:pict>
          <v:shape id="_x0000_s1103" type="#_x0000_t202" style="position:absolute;margin-left:396pt;margin-top:3.5pt;width:66.75pt;height:29.25pt;z-index:251745280" filled="f" stroked="f">
            <v:textbox>
              <w:txbxContent>
                <w:p w:rsidR="00B607C1" w:rsidRPr="00B607C1" w:rsidRDefault="005C0E68">
                  <w:pPr>
                    <w:rPr>
                      <w:b/>
                      <w:color w:val="FF0000"/>
                      <w:sz w:val="32"/>
                      <w:szCs w:val="32"/>
                    </w:rPr>
                  </w:pPr>
                  <w:proofErr w:type="gramStart"/>
                  <w:r>
                    <w:rPr>
                      <w:b/>
                      <w:color w:val="FF0000"/>
                      <w:sz w:val="32"/>
                      <w:szCs w:val="32"/>
                    </w:rPr>
                    <w:t>2</w:t>
                  </w:r>
                  <w:r w:rsidR="00B607C1">
                    <w:rPr>
                      <w:b/>
                      <w:color w:val="FF0000"/>
                      <w:sz w:val="32"/>
                      <w:szCs w:val="32"/>
                    </w:rPr>
                    <w:t xml:space="preserve">  </w:t>
                  </w:r>
                  <w:r>
                    <w:rPr>
                      <w:b/>
                      <w:color w:val="FF0000"/>
                      <w:sz w:val="32"/>
                      <w:szCs w:val="32"/>
                    </w:rPr>
                    <w:t>4</w:t>
                  </w:r>
                  <w:proofErr w:type="gramEnd"/>
                  <w:r>
                    <w:rPr>
                      <w:b/>
                      <w:color w:val="FF0000"/>
                      <w:sz w:val="32"/>
                      <w:szCs w:val="32"/>
                    </w:rPr>
                    <w:t xml:space="preserve">   0</w:t>
                  </w:r>
                </w:p>
              </w:txbxContent>
            </v:textbox>
          </v:shape>
        </w:pict>
      </w:r>
      <w:r w:rsidRPr="00C955B3">
        <w:rPr>
          <w:noProof/>
          <w:lang w:eastAsia="en-CA"/>
        </w:rPr>
        <w:pict>
          <v:rect id="_x0000_s1054" style="position:absolute;margin-left:398.25pt;margin-top:8.3pt;width:17.25pt;height:17.25pt;z-index:251698176"/>
        </w:pict>
      </w:r>
      <w:r w:rsidRPr="00C955B3">
        <w:rPr>
          <w:noProof/>
          <w:lang w:eastAsia="en-CA"/>
        </w:rPr>
        <w:pict>
          <v:rect id="_x0000_s1057" style="position:absolute;margin-left:450pt;margin-top:8.3pt;width:17.25pt;height:17.25pt;z-index:251701248"/>
        </w:pict>
      </w:r>
      <w:r w:rsidRPr="00C955B3">
        <w:rPr>
          <w:noProof/>
          <w:lang w:eastAsia="en-CA"/>
        </w:rPr>
        <w:pict>
          <v:rect id="_x0000_s1056" style="position:absolute;margin-left:432.75pt;margin-top:8.3pt;width:17.25pt;height:17.25pt;z-index:251700224"/>
        </w:pict>
      </w:r>
      <w:r w:rsidRPr="00C955B3">
        <w:rPr>
          <w:noProof/>
          <w:lang w:eastAsia="en-CA"/>
        </w:rPr>
        <w:pict>
          <v:rect id="_x0000_s1055" style="position:absolute;margin-left:415.5pt;margin-top:8.3pt;width:17.25pt;height:17.25pt;z-index:251699200"/>
        </w:pict>
      </w:r>
    </w:p>
    <w:p w:rsidR="00E411A8" w:rsidRPr="0095463F" w:rsidRDefault="00E411A8" w:rsidP="00E411A8">
      <w:pPr>
        <w:spacing w:line="360" w:lineRule="auto"/>
        <w:rPr>
          <w:color w:val="000000"/>
        </w:rPr>
      </w:pPr>
      <w:r w:rsidRPr="0095463F">
        <w:rPr>
          <w:color w:val="000000"/>
        </w:rPr>
        <w:tab/>
      </w:r>
    </w:p>
    <w:p w:rsidR="00E411A8" w:rsidRDefault="00E411A8" w:rsidP="005C0E68">
      <w:pPr>
        <w:autoSpaceDE w:val="0"/>
        <w:autoSpaceDN w:val="0"/>
        <w:adjustRightInd w:val="0"/>
        <w:spacing w:line="360" w:lineRule="auto"/>
      </w:pPr>
    </w:p>
    <w:p w:rsidR="00E411A8" w:rsidRDefault="00E411A8" w:rsidP="00E411A8"/>
    <w:p w:rsidR="00E411A8" w:rsidRDefault="00E411A8" w:rsidP="00E411A8">
      <w:r>
        <w:t xml:space="preserve">  4.  A committee of </w:t>
      </w:r>
      <w:r w:rsidR="005C0E68">
        <w:t>seven</w:t>
      </w:r>
      <w:r>
        <w:t xml:space="preserve"> members is to be formed from 3 trainees, 4 professors, and 6 </w:t>
      </w:r>
      <w:proofErr w:type="gramStart"/>
      <w:r>
        <w:t>research</w:t>
      </w:r>
      <w:proofErr w:type="gramEnd"/>
      <w:r>
        <w:t xml:space="preserve"> </w:t>
      </w:r>
    </w:p>
    <w:p w:rsidR="00B970CC" w:rsidRDefault="00E411A8" w:rsidP="00E411A8">
      <w:r>
        <w:t xml:space="preserve">       </w:t>
      </w:r>
      <w:proofErr w:type="gramStart"/>
      <w:r>
        <w:t>associates</w:t>
      </w:r>
      <w:proofErr w:type="gramEnd"/>
      <w:r>
        <w:t xml:space="preserve">.  The number of ways this can be done if the committee should have </w:t>
      </w:r>
      <w:r w:rsidR="00B970CC">
        <w:t>3</w:t>
      </w:r>
      <w:r>
        <w:t xml:space="preserve"> </w:t>
      </w:r>
      <w:r w:rsidR="005C0E68">
        <w:t>professors,</w:t>
      </w:r>
      <w:r>
        <w:t xml:space="preserve"> </w:t>
      </w:r>
    </w:p>
    <w:p w:rsidR="00B970CC" w:rsidRDefault="00B970CC" w:rsidP="00E411A8">
      <w:r>
        <w:t xml:space="preserve">       2</w:t>
      </w:r>
      <w:r w:rsidR="00E411A8">
        <w:t xml:space="preserve"> research associate</w:t>
      </w:r>
      <w:r>
        <w:t>s</w:t>
      </w:r>
      <w:r w:rsidR="005C0E68">
        <w:t xml:space="preserve"> and </w:t>
      </w:r>
      <w:r>
        <w:t>2</w:t>
      </w:r>
      <w:r w:rsidR="005C0E68">
        <w:t xml:space="preserve"> </w:t>
      </w:r>
      <w:r>
        <w:t>trainees</w:t>
      </w:r>
      <w:r w:rsidR="00E411A8">
        <w:t xml:space="preserve"> </w:t>
      </w:r>
      <w:proofErr w:type="gramStart"/>
      <w:r w:rsidR="00E411A8" w:rsidRPr="00290E33">
        <w:rPr>
          <w:b/>
          <w:i/>
        </w:rPr>
        <w:t>or</w:t>
      </w:r>
      <w:r>
        <w:t xml:space="preserve">  1</w:t>
      </w:r>
      <w:proofErr w:type="gramEnd"/>
      <w:r>
        <w:t xml:space="preserve"> trainee</w:t>
      </w:r>
      <w:r w:rsidR="005C0E68">
        <w:t xml:space="preserve">, </w:t>
      </w:r>
      <w:r w:rsidR="00E411A8">
        <w:t xml:space="preserve">2 professors </w:t>
      </w:r>
      <w:r>
        <w:t>and 4 research associates</w:t>
      </w:r>
      <w:r w:rsidR="005C0E68">
        <w:t xml:space="preserve"> </w:t>
      </w:r>
      <w:r w:rsidR="00E411A8">
        <w:t xml:space="preserve">is </w:t>
      </w:r>
    </w:p>
    <w:p w:rsidR="00E411A8" w:rsidRDefault="00B970CC" w:rsidP="00E411A8">
      <w:r>
        <w:t xml:space="preserve">       </w:t>
      </w:r>
      <w:r w:rsidR="00E411A8">
        <w:t>__________.</w:t>
      </w:r>
    </w:p>
    <w:p w:rsidR="00E411A8" w:rsidRDefault="00C955B3" w:rsidP="00E411A8">
      <w:r>
        <w:rPr>
          <w:noProof/>
          <w:lang w:eastAsia="en-CA"/>
        </w:rPr>
        <w:pict>
          <v:shape id="_x0000_s1106" type="#_x0000_t202" style="position:absolute;margin-left:398.25pt;margin-top:10.55pt;width:66.75pt;height:29.25pt;z-index:251748352" filled="f" stroked="f">
            <v:textbox>
              <w:txbxContent>
                <w:p w:rsidR="00B970CC" w:rsidRPr="00B607C1" w:rsidRDefault="00B970CC">
                  <w:pPr>
                    <w:rPr>
                      <w:b/>
                      <w:color w:val="FF0000"/>
                      <w:sz w:val="32"/>
                      <w:szCs w:val="32"/>
                    </w:rPr>
                  </w:pPr>
                  <w:proofErr w:type="gramStart"/>
                  <w:r>
                    <w:rPr>
                      <w:b/>
                      <w:color w:val="FF0000"/>
                      <w:sz w:val="32"/>
                      <w:szCs w:val="32"/>
                    </w:rPr>
                    <w:t>4  5</w:t>
                  </w:r>
                  <w:proofErr w:type="gramEnd"/>
                  <w:r>
                    <w:rPr>
                      <w:b/>
                      <w:color w:val="FF0000"/>
                      <w:sz w:val="32"/>
                      <w:szCs w:val="32"/>
                    </w:rPr>
                    <w:t xml:space="preserve">  0</w:t>
                  </w:r>
                </w:p>
              </w:txbxContent>
            </v:textbox>
          </v:shape>
        </w:pict>
      </w:r>
      <w:r>
        <w:rPr>
          <w:noProof/>
          <w:lang w:eastAsia="en-CA"/>
        </w:rPr>
        <w:pict>
          <v:shape id="_x0000_s1105" type="#_x0000_t202" style="position:absolute;margin-left:24.75pt;margin-top:7.75pt;width:129.2pt;height:57.75pt;z-index:251747328;mso-wrap-style:none">
            <v:textbox style="mso-fit-shape-to-text:t">
              <w:txbxContent>
                <w:p w:rsidR="005C0E68" w:rsidRPr="00633C0F" w:rsidRDefault="00320EA8">
                  <w:pPr>
                    <w:rPr>
                      <w:b/>
                      <w:color w:val="FF0000"/>
                    </w:rPr>
                  </w:pPr>
                  <w:r w:rsidRPr="00320EA8">
                    <w:rPr>
                      <w:b/>
                      <w:color w:val="FF0000"/>
                      <w:position w:val="-32"/>
                    </w:rPr>
                    <w:object w:dxaOrig="3440" w:dyaOrig="760">
                      <v:shape id="_x0000_i1041" type="#_x0000_t75" style="width:171.75pt;height:38.25pt" o:ole="">
                        <v:imagedata r:id="rId32" o:title=""/>
                      </v:shape>
                      <o:OLEObject Type="Embed" ProgID="Equation.DSMT4" ShapeID="_x0000_i1041" DrawAspect="Content" ObjectID="_1419148876" r:id="rId33"/>
                    </w:object>
                  </w:r>
                </w:p>
              </w:txbxContent>
            </v:textbox>
          </v:shape>
        </w:pict>
      </w:r>
    </w:p>
    <w:p w:rsidR="00E411A8" w:rsidRDefault="00C955B3" w:rsidP="00E411A8">
      <w:r>
        <w:rPr>
          <w:noProof/>
          <w:lang w:eastAsia="en-CA"/>
        </w:rPr>
        <w:pict>
          <v:rect id="_x0000_s1061" style="position:absolute;margin-left:450pt;margin-top:1pt;width:17.25pt;height:17.25pt;z-index:251705344"/>
        </w:pict>
      </w:r>
      <w:r>
        <w:rPr>
          <w:noProof/>
          <w:lang w:eastAsia="en-CA"/>
        </w:rPr>
        <w:pict>
          <v:rect id="_x0000_s1060" style="position:absolute;margin-left:432.75pt;margin-top:1pt;width:17.25pt;height:17.25pt;z-index:251704320"/>
        </w:pict>
      </w:r>
      <w:r>
        <w:rPr>
          <w:noProof/>
          <w:lang w:eastAsia="en-CA"/>
        </w:rPr>
        <w:pict>
          <v:rect id="_x0000_s1059" style="position:absolute;margin-left:415.5pt;margin-top:1pt;width:17.25pt;height:17.25pt;z-index:251703296"/>
        </w:pict>
      </w:r>
      <w:r>
        <w:rPr>
          <w:noProof/>
          <w:lang w:eastAsia="en-CA"/>
        </w:rPr>
        <w:pict>
          <v:rect id="_x0000_s1058" style="position:absolute;margin-left:398.25pt;margin-top:1pt;width:17.25pt;height:17.25pt;z-index:251702272"/>
        </w:pict>
      </w:r>
    </w:p>
    <w:p w:rsidR="00E411A8" w:rsidRDefault="00E411A8" w:rsidP="00E411A8"/>
    <w:p w:rsidR="00E411A8" w:rsidRDefault="00E411A8" w:rsidP="00E411A8"/>
    <w:p w:rsidR="00E411A8" w:rsidRDefault="00E411A8" w:rsidP="00E411A8"/>
    <w:p w:rsidR="00E411A8" w:rsidRPr="00B670D8" w:rsidRDefault="00E411A8" w:rsidP="00E411A8">
      <w:pPr>
        <w:rPr>
          <w:color w:val="000000"/>
        </w:rPr>
      </w:pPr>
      <w:r>
        <w:rPr>
          <w:color w:val="000000"/>
        </w:rPr>
        <w:t xml:space="preserve">  5</w:t>
      </w:r>
      <w:r w:rsidRPr="0095463F">
        <w:t>.</w:t>
      </w:r>
      <w:r>
        <w:t xml:space="preserve"> </w:t>
      </w:r>
      <w:r w:rsidRPr="0095463F">
        <w:t xml:space="preserve"> In the expansion </w:t>
      </w:r>
      <w:proofErr w:type="gramStart"/>
      <w:r w:rsidRPr="0095463F">
        <w:t xml:space="preserve">of </w:t>
      </w:r>
      <w:proofErr w:type="gramEnd"/>
      <w:r w:rsidRPr="00B670D8">
        <w:rPr>
          <w:position w:val="-14"/>
        </w:rPr>
        <w:object w:dxaOrig="1020" w:dyaOrig="440">
          <v:shape id="_x0000_i1030" type="#_x0000_t75" style="width:51pt;height:21.75pt" o:ole="">
            <v:imagedata r:id="rId6" o:title=""/>
          </v:shape>
          <o:OLEObject Type="Embed" ProgID="Equation.DSMT4" ShapeID="_x0000_i1030" DrawAspect="Content" ObjectID="_1419148865" r:id="rId34"/>
        </w:object>
      </w:r>
      <w:r w:rsidRPr="0095463F">
        <w:t>,</w:t>
      </w:r>
      <w:r>
        <w:t xml:space="preserve"> </w:t>
      </w:r>
      <w:r w:rsidRPr="0095463F">
        <w:t>the coefficient of the term containing</w:t>
      </w:r>
      <w:r>
        <w:t xml:space="preserve"> </w:t>
      </w:r>
      <w:r w:rsidRPr="00B670D8">
        <w:rPr>
          <w:i/>
        </w:rPr>
        <w:t>a</w:t>
      </w:r>
      <w:r w:rsidRPr="00B670D8">
        <w:rPr>
          <w:vertAlign w:val="superscript"/>
        </w:rPr>
        <w:t>4</w:t>
      </w:r>
      <w:r w:rsidRPr="00B670D8">
        <w:rPr>
          <w:i/>
        </w:rPr>
        <w:t>b</w:t>
      </w:r>
      <w:r w:rsidRPr="00B670D8">
        <w:rPr>
          <w:vertAlign w:val="superscript"/>
        </w:rPr>
        <w:t>2</w:t>
      </w:r>
      <w:r>
        <w:t xml:space="preserve"> is __________.</w:t>
      </w:r>
    </w:p>
    <w:p w:rsidR="00E411A8" w:rsidRDefault="00C955B3" w:rsidP="00E411A8">
      <w:pPr>
        <w:autoSpaceDE w:val="0"/>
        <w:autoSpaceDN w:val="0"/>
        <w:adjustRightInd w:val="0"/>
      </w:pPr>
      <w:r>
        <w:rPr>
          <w:noProof/>
          <w:lang w:eastAsia="en-CA"/>
        </w:rPr>
        <w:pict>
          <v:shape id="_x0000_s1108" type="#_x0000_t202" style="position:absolute;margin-left:396.75pt;margin-top:7.35pt;width:78pt;height:29.25pt;z-index:251750400" filled="f" stroked="f">
            <v:textbox>
              <w:txbxContent>
                <w:p w:rsidR="00B970CC" w:rsidRPr="00B607C1" w:rsidRDefault="00B970CC">
                  <w:pPr>
                    <w:rPr>
                      <w:b/>
                      <w:color w:val="FF0000"/>
                      <w:sz w:val="32"/>
                      <w:szCs w:val="32"/>
                    </w:rPr>
                  </w:pPr>
                  <w:proofErr w:type="gramStart"/>
                  <w:r>
                    <w:rPr>
                      <w:b/>
                      <w:color w:val="FF0000"/>
                      <w:sz w:val="32"/>
                      <w:szCs w:val="32"/>
                    </w:rPr>
                    <w:t>2  1</w:t>
                  </w:r>
                  <w:proofErr w:type="gramEnd"/>
                  <w:r>
                    <w:rPr>
                      <w:b/>
                      <w:color w:val="FF0000"/>
                      <w:sz w:val="32"/>
                      <w:szCs w:val="32"/>
                    </w:rPr>
                    <w:t xml:space="preserve">  6   0</w:t>
                  </w:r>
                </w:p>
              </w:txbxContent>
            </v:textbox>
          </v:shape>
        </w:pict>
      </w:r>
      <w:r>
        <w:rPr>
          <w:noProof/>
          <w:lang w:eastAsia="en-CA"/>
        </w:rPr>
        <w:pict>
          <v:shape id="_x0000_s1107" type="#_x0000_t202" style="position:absolute;margin-left:24.75pt;margin-top:2.1pt;width:94.15pt;height:45.75pt;z-index:251749376;mso-wrap-style:none">
            <v:textbox>
              <w:txbxContent>
                <w:p w:rsidR="00B970CC" w:rsidRDefault="00262028" w:rsidP="004841EC">
                  <w:pPr>
                    <w:rPr>
                      <w:b/>
                      <w:color w:val="FF0000"/>
                    </w:rPr>
                  </w:pPr>
                  <w:r w:rsidRPr="00320EA8">
                    <w:rPr>
                      <w:b/>
                      <w:color w:val="FF0000"/>
                      <w:position w:val="-32"/>
                    </w:rPr>
                    <w:object w:dxaOrig="1820" w:dyaOrig="760">
                      <v:shape id="_x0000_i1042" type="#_x0000_t75" style="width:90.75pt;height:38.25pt" o:ole="">
                        <v:imagedata r:id="rId35" o:title=""/>
                      </v:shape>
                      <o:OLEObject Type="Embed" ProgID="Equation.DSMT4" ShapeID="_x0000_i1042" DrawAspect="Content" ObjectID="_1419148877" r:id="rId36"/>
                    </w:object>
                  </w:r>
                </w:p>
                <w:p w:rsidR="00B970CC" w:rsidRDefault="00B970CC" w:rsidP="004841EC">
                  <w:pPr>
                    <w:rPr>
                      <w:b/>
                      <w:color w:val="FF0000"/>
                    </w:rPr>
                  </w:pPr>
                </w:p>
                <w:p w:rsidR="00B970CC" w:rsidRPr="00633C0F" w:rsidRDefault="00B970CC" w:rsidP="004841EC">
                  <w:pPr>
                    <w:rPr>
                      <w:b/>
                      <w:color w:val="FF0000"/>
                    </w:rPr>
                  </w:pPr>
                </w:p>
              </w:txbxContent>
            </v:textbox>
          </v:shape>
        </w:pict>
      </w:r>
      <w:r>
        <w:rPr>
          <w:noProof/>
          <w:lang w:eastAsia="en-CA"/>
        </w:rPr>
        <w:pict>
          <v:rect id="_x0000_s1063" style="position:absolute;margin-left:415.5pt;margin-top:11.55pt;width:17.25pt;height:17.25pt;z-index:251707392"/>
        </w:pict>
      </w:r>
      <w:r>
        <w:rPr>
          <w:noProof/>
          <w:lang w:eastAsia="en-CA"/>
        </w:rPr>
        <w:pict>
          <v:rect id="_x0000_s1062" style="position:absolute;margin-left:398.25pt;margin-top:11.55pt;width:17.25pt;height:17.25pt;z-index:251706368"/>
        </w:pict>
      </w:r>
      <w:r>
        <w:rPr>
          <w:noProof/>
          <w:lang w:eastAsia="en-CA"/>
        </w:rPr>
        <w:pict>
          <v:rect id="_x0000_s1065" style="position:absolute;margin-left:450pt;margin-top:11.55pt;width:17.25pt;height:17.25pt;z-index:251709440"/>
        </w:pict>
      </w:r>
      <w:r>
        <w:rPr>
          <w:noProof/>
          <w:lang w:eastAsia="en-CA"/>
        </w:rPr>
        <w:pict>
          <v:rect id="_x0000_s1064" style="position:absolute;margin-left:432.75pt;margin-top:11.55pt;width:17.25pt;height:17.25pt;z-index:251708416"/>
        </w:pict>
      </w:r>
    </w:p>
    <w:p w:rsidR="005C0E68" w:rsidRDefault="005C0E68" w:rsidP="00E411A8">
      <w:pPr>
        <w:autoSpaceDE w:val="0"/>
        <w:autoSpaceDN w:val="0"/>
        <w:adjustRightInd w:val="0"/>
      </w:pPr>
    </w:p>
    <w:p w:rsidR="00182CEF" w:rsidRDefault="00182CEF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  <w:r>
        <w:lastRenderedPageBreak/>
        <w:t>III</w:t>
      </w:r>
      <w:proofErr w:type="gramStart"/>
      <w:r w:rsidRPr="00290E33">
        <w:rPr>
          <w:b/>
          <w:i/>
        </w:rPr>
        <w:t>.  Written</w:t>
      </w:r>
      <w:proofErr w:type="gramEnd"/>
      <w:r w:rsidRPr="00290E33">
        <w:rPr>
          <w:b/>
          <w:i/>
        </w:rPr>
        <w:t xml:space="preserve"> Response</w:t>
      </w:r>
    </w:p>
    <w:p w:rsidR="00E411A8" w:rsidRDefault="00E411A8" w:rsidP="00E411A8">
      <w:pPr>
        <w:autoSpaceDE w:val="0"/>
        <w:autoSpaceDN w:val="0"/>
        <w:adjustRightInd w:val="0"/>
      </w:pPr>
    </w:p>
    <w:p w:rsidR="00E411A8" w:rsidRPr="0095463F" w:rsidRDefault="00E411A8" w:rsidP="00E411A8">
      <w:pPr>
        <w:autoSpaceDE w:val="0"/>
        <w:autoSpaceDN w:val="0"/>
        <w:adjustRightInd w:val="0"/>
        <w:spacing w:line="276" w:lineRule="auto"/>
      </w:pPr>
      <w:r w:rsidRPr="0095463F">
        <w:t xml:space="preserve">1. </w:t>
      </w:r>
      <w:r>
        <w:t xml:space="preserve"> </w:t>
      </w:r>
      <w:proofErr w:type="gramStart"/>
      <w:r>
        <w:t>a</w:t>
      </w:r>
      <w:proofErr w:type="gramEnd"/>
      <w:r>
        <w:t xml:space="preserve">)  </w:t>
      </w:r>
      <w:r w:rsidRPr="0095463F">
        <w:t>A class has 30 students.</w:t>
      </w:r>
      <w:r>
        <w:t xml:space="preserve">  There are 10 boys and 20 girls in the class.</w:t>
      </w:r>
    </w:p>
    <w:p w:rsidR="00E411A8" w:rsidRDefault="00E411A8" w:rsidP="00E411A8">
      <w:pPr>
        <w:autoSpaceDE w:val="0"/>
        <w:autoSpaceDN w:val="0"/>
        <w:adjustRightInd w:val="0"/>
        <w:rPr>
          <w:b/>
          <w:bCs/>
        </w:rPr>
      </w:pPr>
      <w:r>
        <w:tab/>
        <w:t xml:space="preserve">  </w:t>
      </w:r>
      <w:proofErr w:type="spellStart"/>
      <w:r>
        <w:t>i</w:t>
      </w:r>
      <w:proofErr w:type="spellEnd"/>
      <w:r w:rsidRPr="0095463F">
        <w:t xml:space="preserve">) </w:t>
      </w:r>
      <w:r>
        <w:t xml:space="preserve"> In h</w:t>
      </w:r>
      <w:r w:rsidRPr="0095463F">
        <w:t xml:space="preserve">ow many ways can a committee of </w:t>
      </w:r>
      <w:r>
        <w:t>4</w:t>
      </w:r>
      <w:r w:rsidRPr="0095463F">
        <w:t xml:space="preserve"> people be selected from the class? </w:t>
      </w:r>
    </w:p>
    <w:p w:rsidR="00E411A8" w:rsidRDefault="00C955B3" w:rsidP="00E411A8">
      <w:pPr>
        <w:autoSpaceDE w:val="0"/>
        <w:autoSpaceDN w:val="0"/>
        <w:adjustRightInd w:val="0"/>
        <w:rPr>
          <w:b/>
          <w:bCs/>
        </w:rPr>
      </w:pPr>
      <w:r w:rsidRPr="00C955B3">
        <w:rPr>
          <w:noProof/>
          <w:lang w:eastAsia="en-CA"/>
        </w:rPr>
        <w:pict>
          <v:shape id="_x0000_s1109" type="#_x0000_t202" style="position:absolute;margin-left:56.25pt;margin-top:13.25pt;width:175.2pt;height:43.95pt;z-index:251751424;mso-wrap-style:none">
            <v:textbox style="mso-fit-shape-to-text:t">
              <w:txbxContent>
                <w:p w:rsidR="00C75527" w:rsidRPr="00633C0F" w:rsidRDefault="00320EA8">
                  <w:pPr>
                    <w:rPr>
                      <w:b/>
                      <w:color w:val="FF0000"/>
                    </w:rPr>
                  </w:pPr>
                  <w:r w:rsidRPr="00320EA8">
                    <w:rPr>
                      <w:b/>
                      <w:color w:val="FF0000"/>
                      <w:position w:val="-32"/>
                    </w:rPr>
                    <w:object w:dxaOrig="1579" w:dyaOrig="760">
                      <v:shape id="_x0000_i1043" type="#_x0000_t75" style="width:78.75pt;height:38.25pt" o:ole="">
                        <v:imagedata r:id="rId37" o:title=""/>
                      </v:shape>
                      <o:OLEObject Type="Embed" ProgID="Equation.DSMT4" ShapeID="_x0000_i1043" DrawAspect="Content" ObjectID="_1419148878" r:id="rId38"/>
                    </w:object>
                  </w:r>
                </w:p>
              </w:txbxContent>
            </v:textbox>
          </v:shape>
        </w:pict>
      </w:r>
    </w:p>
    <w:p w:rsidR="00E411A8" w:rsidRDefault="00E411A8" w:rsidP="00E411A8">
      <w:pPr>
        <w:autoSpaceDE w:val="0"/>
        <w:autoSpaceDN w:val="0"/>
        <w:adjustRightInd w:val="0"/>
        <w:rPr>
          <w:b/>
          <w:bCs/>
        </w:rPr>
      </w:pPr>
    </w:p>
    <w:p w:rsidR="00E411A8" w:rsidRDefault="00E411A8" w:rsidP="00E411A8">
      <w:pPr>
        <w:autoSpaceDE w:val="0"/>
        <w:autoSpaceDN w:val="0"/>
        <w:adjustRightInd w:val="0"/>
        <w:rPr>
          <w:b/>
          <w:bCs/>
        </w:rPr>
      </w:pPr>
    </w:p>
    <w:p w:rsidR="00E411A8" w:rsidRDefault="00E411A8" w:rsidP="00E411A8">
      <w:pPr>
        <w:autoSpaceDE w:val="0"/>
        <w:autoSpaceDN w:val="0"/>
        <w:adjustRightInd w:val="0"/>
        <w:rPr>
          <w:b/>
          <w:bCs/>
        </w:rPr>
      </w:pPr>
    </w:p>
    <w:p w:rsidR="00E411A8" w:rsidRPr="0095463F" w:rsidRDefault="00E411A8" w:rsidP="00E411A8">
      <w:pPr>
        <w:autoSpaceDE w:val="0"/>
        <w:autoSpaceDN w:val="0"/>
        <w:adjustRightInd w:val="0"/>
        <w:rPr>
          <w:b/>
          <w:bCs/>
        </w:rPr>
      </w:pPr>
    </w:p>
    <w:p w:rsidR="00E411A8" w:rsidRDefault="00E411A8" w:rsidP="00E411A8">
      <w:pPr>
        <w:autoSpaceDE w:val="0"/>
        <w:autoSpaceDN w:val="0"/>
        <w:adjustRightInd w:val="0"/>
      </w:pPr>
      <w:r>
        <w:tab/>
        <w:t xml:space="preserve"> ii</w:t>
      </w:r>
      <w:r w:rsidRPr="0095463F">
        <w:t xml:space="preserve">) </w:t>
      </w:r>
      <w:r>
        <w:t xml:space="preserve"> In h</w:t>
      </w:r>
      <w:r w:rsidRPr="0095463F">
        <w:t xml:space="preserve">ow many ways can an executive committee consisting </w:t>
      </w:r>
      <w:r>
        <w:t xml:space="preserve">of a </w:t>
      </w:r>
      <w:r w:rsidRPr="0095463F">
        <w:t>president,</w:t>
      </w:r>
      <w:r>
        <w:t xml:space="preserve"> a</w:t>
      </w:r>
      <w:r w:rsidRPr="0095463F">
        <w:t xml:space="preserve"> </w:t>
      </w:r>
    </w:p>
    <w:p w:rsidR="00E411A8" w:rsidRDefault="00E411A8" w:rsidP="00E411A8">
      <w:pPr>
        <w:autoSpaceDE w:val="0"/>
        <w:autoSpaceDN w:val="0"/>
        <w:adjustRightInd w:val="0"/>
        <w:rPr>
          <w:b/>
          <w:bCs/>
        </w:rPr>
      </w:pPr>
      <w:r>
        <w:tab/>
        <w:t xml:space="preserve">       </w:t>
      </w:r>
      <w:proofErr w:type="gramStart"/>
      <w:r w:rsidRPr="0095463F">
        <w:t>vice-</w:t>
      </w:r>
      <w:r>
        <w:t>president</w:t>
      </w:r>
      <w:proofErr w:type="gramEnd"/>
      <w:r>
        <w:t xml:space="preserve"> and a secretary </w:t>
      </w:r>
      <w:r w:rsidRPr="0095463F">
        <w:t xml:space="preserve">be </w:t>
      </w:r>
      <w:r>
        <w:t>assigned from this</w:t>
      </w:r>
      <w:r w:rsidRPr="0095463F">
        <w:t xml:space="preserve"> class? </w:t>
      </w:r>
    </w:p>
    <w:p w:rsidR="00E411A8" w:rsidRDefault="00E411A8" w:rsidP="00E411A8">
      <w:pPr>
        <w:autoSpaceDE w:val="0"/>
        <w:autoSpaceDN w:val="0"/>
        <w:adjustRightInd w:val="0"/>
        <w:rPr>
          <w:b/>
          <w:bCs/>
        </w:rPr>
      </w:pPr>
    </w:p>
    <w:p w:rsidR="00E411A8" w:rsidRDefault="00C955B3" w:rsidP="00E411A8">
      <w:pPr>
        <w:autoSpaceDE w:val="0"/>
        <w:autoSpaceDN w:val="0"/>
        <w:adjustRightInd w:val="0"/>
        <w:rPr>
          <w:b/>
          <w:bCs/>
        </w:rPr>
      </w:pPr>
      <w:r w:rsidRPr="00C955B3">
        <w:rPr>
          <w:noProof/>
          <w:lang w:eastAsia="en-CA"/>
        </w:rPr>
        <w:pict>
          <v:shape id="_x0000_s1110" type="#_x0000_t202" style="position:absolute;margin-left:56.25pt;margin-top:1.85pt;width:86.2pt;height:43.95pt;z-index:251752448;mso-wrap-style:none">
            <v:textbox style="mso-fit-shape-to-text:t">
              <w:txbxContent>
                <w:p w:rsidR="00C75527" w:rsidRPr="00633C0F" w:rsidRDefault="00B5481F">
                  <w:pPr>
                    <w:rPr>
                      <w:b/>
                      <w:color w:val="FF0000"/>
                    </w:rPr>
                  </w:pPr>
                  <w:r w:rsidRPr="00B5481F">
                    <w:rPr>
                      <w:b/>
                      <w:color w:val="FF0000"/>
                      <w:position w:val="-16"/>
                    </w:rPr>
                    <w:object w:dxaOrig="1540" w:dyaOrig="400">
                      <v:shape id="_x0000_i1044" type="#_x0000_t75" style="width:77.25pt;height:20.25pt" o:ole="">
                        <v:imagedata r:id="rId39" o:title=""/>
                      </v:shape>
                      <o:OLEObject Type="Embed" ProgID="Equation.DSMT4" ShapeID="_x0000_i1044" DrawAspect="Content" ObjectID="_1419148879" r:id="rId40"/>
                    </w:object>
                  </w:r>
                </w:p>
              </w:txbxContent>
            </v:textbox>
          </v:shape>
        </w:pict>
      </w:r>
    </w:p>
    <w:p w:rsidR="00E411A8" w:rsidRDefault="00E411A8" w:rsidP="00E411A8">
      <w:pPr>
        <w:autoSpaceDE w:val="0"/>
        <w:autoSpaceDN w:val="0"/>
        <w:adjustRightInd w:val="0"/>
        <w:rPr>
          <w:b/>
          <w:bCs/>
        </w:rPr>
      </w:pPr>
    </w:p>
    <w:p w:rsidR="00E411A8" w:rsidRDefault="00E411A8" w:rsidP="00E411A8">
      <w:pPr>
        <w:autoSpaceDE w:val="0"/>
        <w:autoSpaceDN w:val="0"/>
        <w:adjustRightInd w:val="0"/>
        <w:rPr>
          <w:b/>
          <w:bCs/>
        </w:rPr>
      </w:pPr>
    </w:p>
    <w:p w:rsidR="00E411A8" w:rsidRDefault="00E411A8" w:rsidP="00E411A8">
      <w:pPr>
        <w:autoSpaceDE w:val="0"/>
        <w:autoSpaceDN w:val="0"/>
        <w:adjustRightInd w:val="0"/>
        <w:rPr>
          <w:b/>
          <w:bCs/>
        </w:rPr>
      </w:pPr>
    </w:p>
    <w:p w:rsidR="00E411A8" w:rsidRPr="00290E33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  <w:r>
        <w:tab/>
        <w:t>iii</w:t>
      </w:r>
      <w:r w:rsidRPr="0095463F">
        <w:t xml:space="preserve">) </w:t>
      </w:r>
      <w:r>
        <w:t xml:space="preserve"> In </w:t>
      </w:r>
      <w:r w:rsidRPr="0095463F">
        <w:t>how many ways can a committee of 3 people be</w:t>
      </w:r>
      <w:r>
        <w:t xml:space="preserve"> </w:t>
      </w:r>
      <w:r w:rsidRPr="0095463F">
        <w:t xml:space="preserve">selected from the class if </w:t>
      </w:r>
      <w:proofErr w:type="gramStart"/>
      <w:r w:rsidRPr="0095463F">
        <w:t>the</w:t>
      </w:r>
      <w:proofErr w:type="gramEnd"/>
      <w:r w:rsidRPr="0095463F">
        <w:t xml:space="preserve"> </w:t>
      </w:r>
    </w:p>
    <w:p w:rsidR="00E411A8" w:rsidRDefault="00E411A8" w:rsidP="00E411A8">
      <w:pPr>
        <w:autoSpaceDE w:val="0"/>
        <w:autoSpaceDN w:val="0"/>
        <w:adjustRightInd w:val="0"/>
      </w:pPr>
      <w:r>
        <w:t xml:space="preserve">                  </w:t>
      </w:r>
      <w:proofErr w:type="gramStart"/>
      <w:r w:rsidRPr="0095463F">
        <w:t>committee</w:t>
      </w:r>
      <w:proofErr w:type="gramEnd"/>
      <w:r w:rsidRPr="0095463F">
        <w:t xml:space="preserve"> must contain 1 boy and 2 girls? </w:t>
      </w:r>
    </w:p>
    <w:p w:rsidR="00E411A8" w:rsidRDefault="00C955B3" w:rsidP="00E411A8">
      <w:pPr>
        <w:autoSpaceDE w:val="0"/>
        <w:autoSpaceDN w:val="0"/>
        <w:adjustRightInd w:val="0"/>
      </w:pPr>
      <w:r>
        <w:rPr>
          <w:noProof/>
          <w:lang w:eastAsia="en-CA"/>
        </w:rPr>
        <w:pict>
          <v:shape id="_x0000_s1111" type="#_x0000_t202" style="position:absolute;margin-left:56.25pt;margin-top:8.3pt;width:86.2pt;height:43.95pt;z-index:251753472;mso-wrap-style:none">
            <v:textbox style="mso-fit-shape-to-text:t">
              <w:txbxContent>
                <w:p w:rsidR="0004506D" w:rsidRPr="00633C0F" w:rsidRDefault="00320EA8">
                  <w:pPr>
                    <w:rPr>
                      <w:b/>
                      <w:color w:val="FF0000"/>
                    </w:rPr>
                  </w:pPr>
                  <w:r w:rsidRPr="00320EA8">
                    <w:rPr>
                      <w:b/>
                      <w:color w:val="FF0000"/>
                      <w:position w:val="-32"/>
                    </w:rPr>
                    <w:object w:dxaOrig="1900" w:dyaOrig="760">
                      <v:shape id="_x0000_i1045" type="#_x0000_t75" style="width:95.25pt;height:38.25pt" o:ole="">
                        <v:imagedata r:id="rId41" o:title=""/>
                      </v:shape>
                      <o:OLEObject Type="Embed" ProgID="Equation.DSMT4" ShapeID="_x0000_i1045" DrawAspect="Content" ObjectID="_1419148880" r:id="rId42"/>
                    </w:object>
                  </w:r>
                </w:p>
              </w:txbxContent>
            </v:textbox>
          </v:shape>
        </w:pict>
      </w: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  <w:r>
        <w:tab/>
        <w:t xml:space="preserve">iv)  </w:t>
      </w:r>
      <w:r w:rsidRPr="0095463F">
        <w:t xml:space="preserve"> In how many ways can </w:t>
      </w:r>
      <w:r>
        <w:t>a committee of 5 be</w:t>
      </w:r>
      <w:r w:rsidRPr="0095463F">
        <w:t xml:space="preserve"> chosen if the </w:t>
      </w:r>
      <w:r>
        <w:t>committee</w:t>
      </w:r>
      <w:r w:rsidRPr="0095463F">
        <w:t xml:space="preserve"> must consist </w:t>
      </w:r>
      <w:proofErr w:type="gramStart"/>
      <w:r w:rsidRPr="0095463F">
        <w:t>of</w:t>
      </w:r>
      <w:proofErr w:type="gramEnd"/>
      <w:r w:rsidRPr="0095463F">
        <w:t xml:space="preserve"> </w:t>
      </w:r>
    </w:p>
    <w:p w:rsidR="00E411A8" w:rsidRDefault="00E411A8" w:rsidP="00E411A8">
      <w:pPr>
        <w:autoSpaceDE w:val="0"/>
        <w:autoSpaceDN w:val="0"/>
        <w:adjustRightInd w:val="0"/>
      </w:pPr>
      <w:r>
        <w:tab/>
        <w:t xml:space="preserve">       </w:t>
      </w:r>
      <w:proofErr w:type="gramStart"/>
      <w:r w:rsidRPr="0095463F">
        <w:t>at</w:t>
      </w:r>
      <w:proofErr w:type="gramEnd"/>
      <w:r w:rsidRPr="0095463F">
        <w:t xml:space="preserve"> least</w:t>
      </w:r>
      <w:r>
        <w:t xml:space="preserve"> 3 girls</w:t>
      </w:r>
      <w:r w:rsidRPr="0095463F">
        <w:t>?</w:t>
      </w:r>
    </w:p>
    <w:p w:rsidR="00E411A8" w:rsidRDefault="00C955B3" w:rsidP="00E411A8">
      <w:pPr>
        <w:autoSpaceDE w:val="0"/>
        <w:autoSpaceDN w:val="0"/>
        <w:adjustRightInd w:val="0"/>
      </w:pPr>
      <w:r>
        <w:rPr>
          <w:noProof/>
          <w:lang w:eastAsia="en-CA"/>
        </w:rPr>
        <w:pict>
          <v:shape id="_x0000_s1112" type="#_x0000_t202" style="position:absolute;margin-left:56.25pt;margin-top:11.9pt;width:101.15pt;height:43.95pt;z-index:251754496;mso-wrap-style:none">
            <v:textbox style="mso-fit-shape-to-text:t">
              <w:txbxContent>
                <w:p w:rsidR="0004506D" w:rsidRPr="00633C0F" w:rsidRDefault="00320EA8">
                  <w:pPr>
                    <w:rPr>
                      <w:b/>
                      <w:color w:val="FF0000"/>
                    </w:rPr>
                  </w:pPr>
                  <w:r w:rsidRPr="00320EA8">
                    <w:rPr>
                      <w:b/>
                      <w:color w:val="FF0000"/>
                      <w:position w:val="-32"/>
                    </w:rPr>
                    <w:object w:dxaOrig="5000" w:dyaOrig="760">
                      <v:shape id="_x0000_i1046" type="#_x0000_t75" style="width:249.75pt;height:38.25pt" o:ole="">
                        <v:imagedata r:id="rId43" o:title=""/>
                      </v:shape>
                      <o:OLEObject Type="Embed" ProgID="Equation.DSMT4" ShapeID="_x0000_i1046" DrawAspect="Content" ObjectID="_1419148881" r:id="rId44"/>
                    </w:object>
                  </w:r>
                </w:p>
              </w:txbxContent>
            </v:textbox>
          </v:shape>
        </w:pict>
      </w: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04506D" w:rsidRDefault="00E411A8" w:rsidP="00E411A8">
      <w:pPr>
        <w:autoSpaceDE w:val="0"/>
        <w:autoSpaceDN w:val="0"/>
        <w:adjustRightInd w:val="0"/>
      </w:pPr>
      <w:r>
        <w:t xml:space="preserve">     b)  </w:t>
      </w:r>
      <w:proofErr w:type="spellStart"/>
      <w:proofErr w:type="gramStart"/>
      <w:r>
        <w:t>i</w:t>
      </w:r>
      <w:proofErr w:type="spellEnd"/>
      <w:proofErr w:type="gramEnd"/>
      <w:r>
        <w:t xml:space="preserve">)  </w:t>
      </w:r>
      <w:r w:rsidRPr="0095463F">
        <w:t xml:space="preserve">How many groups of 3 chairs can be </w:t>
      </w:r>
      <w:r w:rsidR="0004506D">
        <w:t>arranged</w:t>
      </w:r>
      <w:r w:rsidRPr="0095463F">
        <w:t xml:space="preserve"> from 7 chairs if the chairs are all </w:t>
      </w:r>
    </w:p>
    <w:p w:rsidR="00E411A8" w:rsidRPr="0095463F" w:rsidRDefault="0004506D" w:rsidP="00E411A8">
      <w:pPr>
        <w:autoSpaceDE w:val="0"/>
        <w:autoSpaceDN w:val="0"/>
        <w:adjustRightInd w:val="0"/>
      </w:pPr>
      <w:r>
        <w:t xml:space="preserve">               </w:t>
      </w:r>
      <w:proofErr w:type="gramStart"/>
      <w:r w:rsidR="00E411A8" w:rsidRPr="0095463F">
        <w:t>different</w:t>
      </w:r>
      <w:proofErr w:type="gramEnd"/>
      <w:r w:rsidR="00E411A8" w:rsidRPr="0095463F">
        <w:t xml:space="preserve"> colours?</w:t>
      </w:r>
    </w:p>
    <w:p w:rsidR="00E411A8" w:rsidRDefault="00E411A8" w:rsidP="00E411A8">
      <w:pPr>
        <w:autoSpaceDE w:val="0"/>
        <w:autoSpaceDN w:val="0"/>
        <w:adjustRightInd w:val="0"/>
        <w:rPr>
          <w:b/>
          <w:bCs/>
        </w:rPr>
      </w:pPr>
    </w:p>
    <w:p w:rsidR="00E411A8" w:rsidRDefault="00C955B3" w:rsidP="00E411A8">
      <w:pPr>
        <w:autoSpaceDE w:val="0"/>
        <w:autoSpaceDN w:val="0"/>
        <w:adjustRightInd w:val="0"/>
        <w:rPr>
          <w:b/>
          <w:bCs/>
        </w:rPr>
      </w:pPr>
      <w:r w:rsidRPr="00C955B3">
        <w:rPr>
          <w:noProof/>
          <w:lang w:eastAsia="en-CA"/>
        </w:rPr>
        <w:pict>
          <v:shape id="_x0000_s1113" type="#_x0000_t202" style="position:absolute;margin-left:56.3pt;margin-top:4.7pt;width:70.2pt;height:25.95pt;z-index:251755520;mso-wrap-style:none">
            <v:textbox style="mso-fit-shape-to-text:t">
              <w:txbxContent>
                <w:p w:rsidR="0004506D" w:rsidRPr="00633C0F" w:rsidRDefault="00320EA8">
                  <w:pPr>
                    <w:rPr>
                      <w:b/>
                      <w:color w:val="FF0000"/>
                    </w:rPr>
                  </w:pPr>
                  <w:r w:rsidRPr="00320EA8">
                    <w:rPr>
                      <w:b/>
                      <w:color w:val="FF0000"/>
                      <w:position w:val="-14"/>
                    </w:rPr>
                    <w:object w:dxaOrig="1240" w:dyaOrig="380">
                      <v:shape id="_x0000_i1047" type="#_x0000_t75" style="width:62.25pt;height:18.75pt" o:ole="">
                        <v:imagedata r:id="rId45" o:title=""/>
                      </v:shape>
                      <o:OLEObject Type="Embed" ProgID="Equation.DSMT4" ShapeID="_x0000_i1047" DrawAspect="Content" ObjectID="_1419148882" r:id="rId46"/>
                    </w:object>
                  </w:r>
                </w:p>
              </w:txbxContent>
            </v:textbox>
          </v:shape>
        </w:pict>
      </w:r>
    </w:p>
    <w:p w:rsidR="00E411A8" w:rsidRDefault="00E411A8" w:rsidP="00E411A8">
      <w:pPr>
        <w:autoSpaceDE w:val="0"/>
        <w:autoSpaceDN w:val="0"/>
        <w:adjustRightInd w:val="0"/>
        <w:rPr>
          <w:b/>
          <w:bCs/>
        </w:rPr>
      </w:pPr>
    </w:p>
    <w:p w:rsidR="00E411A8" w:rsidRDefault="00E411A8" w:rsidP="00E411A8">
      <w:pPr>
        <w:autoSpaceDE w:val="0"/>
        <w:autoSpaceDN w:val="0"/>
        <w:adjustRightInd w:val="0"/>
        <w:rPr>
          <w:b/>
          <w:bCs/>
        </w:rPr>
      </w:pPr>
    </w:p>
    <w:p w:rsidR="00E411A8" w:rsidRDefault="00E411A8" w:rsidP="00E411A8">
      <w:pPr>
        <w:autoSpaceDE w:val="0"/>
        <w:autoSpaceDN w:val="0"/>
        <w:adjustRightInd w:val="0"/>
        <w:rPr>
          <w:b/>
          <w:bCs/>
        </w:rPr>
      </w:pPr>
    </w:p>
    <w:p w:rsidR="00E411A8" w:rsidRDefault="00E411A8" w:rsidP="00E411A8">
      <w:pPr>
        <w:autoSpaceDE w:val="0"/>
        <w:autoSpaceDN w:val="0"/>
        <w:adjustRightInd w:val="0"/>
        <w:rPr>
          <w:b/>
          <w:bCs/>
        </w:rPr>
      </w:pPr>
    </w:p>
    <w:p w:rsidR="00E411A8" w:rsidRPr="0095463F" w:rsidRDefault="00E411A8" w:rsidP="00E411A8">
      <w:pPr>
        <w:autoSpaceDE w:val="0"/>
        <w:autoSpaceDN w:val="0"/>
        <w:adjustRightInd w:val="0"/>
        <w:rPr>
          <w:b/>
          <w:bCs/>
        </w:rPr>
      </w:pPr>
    </w:p>
    <w:p w:rsidR="00E411A8" w:rsidRDefault="00E411A8" w:rsidP="00E411A8">
      <w:pPr>
        <w:autoSpaceDE w:val="0"/>
        <w:autoSpaceDN w:val="0"/>
        <w:adjustRightInd w:val="0"/>
      </w:pPr>
      <w:r>
        <w:t xml:space="preserve">           ii</w:t>
      </w:r>
      <w:r w:rsidRPr="0095463F">
        <w:t xml:space="preserve">) </w:t>
      </w:r>
      <w:r>
        <w:t xml:space="preserve"> </w:t>
      </w:r>
      <w:r w:rsidRPr="0095463F">
        <w:t xml:space="preserve">How many different ways can 7 chairs </w:t>
      </w:r>
      <w:proofErr w:type="gramStart"/>
      <w:r w:rsidRPr="0095463F">
        <w:t>be</w:t>
      </w:r>
      <w:proofErr w:type="gramEnd"/>
      <w:r w:rsidRPr="0095463F">
        <w:t xml:space="preserve"> arranged in a row if 2 of the chairs are blue, </w:t>
      </w:r>
    </w:p>
    <w:p w:rsidR="00E411A8" w:rsidRPr="0095463F" w:rsidRDefault="00E411A8" w:rsidP="00E411A8">
      <w:pPr>
        <w:autoSpaceDE w:val="0"/>
        <w:autoSpaceDN w:val="0"/>
        <w:adjustRightInd w:val="0"/>
        <w:rPr>
          <w:b/>
          <w:bCs/>
        </w:rPr>
      </w:pPr>
      <w:r>
        <w:t xml:space="preserve">                </w:t>
      </w:r>
      <w:r w:rsidRPr="0095463F">
        <w:t>3 are</w:t>
      </w:r>
      <w:r>
        <w:t xml:space="preserve"> </w:t>
      </w:r>
      <w:r w:rsidRPr="0095463F">
        <w:t xml:space="preserve">yellow, 1 is red and 1 is green? </w:t>
      </w:r>
    </w:p>
    <w:p w:rsidR="00E411A8" w:rsidRPr="00290E33" w:rsidRDefault="00C955B3" w:rsidP="00E411A8">
      <w:pPr>
        <w:autoSpaceDE w:val="0"/>
        <w:autoSpaceDN w:val="0"/>
        <w:adjustRightInd w:val="0"/>
      </w:pPr>
      <w:r>
        <w:rPr>
          <w:noProof/>
          <w:lang w:eastAsia="en-CA"/>
        </w:rPr>
        <w:pict>
          <v:shape id="_x0000_s1114" type="#_x0000_t202" style="position:absolute;margin-left:56.35pt;margin-top:11.35pt;width:71.2pt;height:36.95pt;z-index:251756544;mso-wrap-style:none">
            <v:textbox style="mso-fit-shape-to-text:t">
              <w:txbxContent>
                <w:p w:rsidR="0004506D" w:rsidRPr="00633C0F" w:rsidRDefault="00320EA8">
                  <w:pPr>
                    <w:rPr>
                      <w:b/>
                      <w:color w:val="FF0000"/>
                    </w:rPr>
                  </w:pPr>
                  <w:r w:rsidRPr="00320EA8">
                    <w:rPr>
                      <w:b/>
                      <w:color w:val="FF0000"/>
                      <w:position w:val="-22"/>
                    </w:rPr>
                    <w:object w:dxaOrig="1240" w:dyaOrig="620">
                      <v:shape id="_x0000_i1048" type="#_x0000_t75" style="width:62.25pt;height:30.75pt" o:ole="">
                        <v:imagedata r:id="rId47" o:title=""/>
                      </v:shape>
                      <o:OLEObject Type="Embed" ProgID="Equation.DSMT4" ShapeID="_x0000_i1048" DrawAspect="Content" ObjectID="_1419148883" r:id="rId48"/>
                    </w:object>
                  </w:r>
                </w:p>
              </w:txbxContent>
            </v:textbox>
          </v:shape>
        </w:pict>
      </w: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Pr="0095463F" w:rsidRDefault="00E411A8" w:rsidP="00E411A8">
      <w:pPr>
        <w:autoSpaceDE w:val="0"/>
        <w:autoSpaceDN w:val="0"/>
        <w:adjustRightInd w:val="0"/>
      </w:pPr>
      <w:r>
        <w:lastRenderedPageBreak/>
        <w:t xml:space="preserve">  </w:t>
      </w:r>
      <w:r w:rsidRPr="0095463F">
        <w:t xml:space="preserve">2. </w:t>
      </w:r>
      <w:r>
        <w:t xml:space="preserve"> </w:t>
      </w:r>
      <w:proofErr w:type="gramStart"/>
      <w:r>
        <w:t>a</w:t>
      </w:r>
      <w:proofErr w:type="gramEnd"/>
      <w:r>
        <w:t xml:space="preserve">)  </w:t>
      </w:r>
      <w:r w:rsidRPr="0095463F">
        <w:t>Solve algebraically:</w:t>
      </w:r>
      <w:r>
        <w:t xml:space="preserve"> </w:t>
      </w:r>
      <w:r w:rsidRPr="00511A75">
        <w:rPr>
          <w:position w:val="-26"/>
        </w:rPr>
        <w:object w:dxaOrig="1460" w:dyaOrig="639">
          <v:shape id="_x0000_i1031" type="#_x0000_t75" style="width:72.75pt;height:32.25pt" o:ole="">
            <v:imagedata r:id="rId8" o:title=""/>
          </v:shape>
          <o:OLEObject Type="Embed" ProgID="Equation.DSMT4" ShapeID="_x0000_i1031" DrawAspect="Content" ObjectID="_1419148866" r:id="rId49"/>
        </w:object>
      </w:r>
    </w:p>
    <w:p w:rsidR="00E411A8" w:rsidRDefault="00E411A8" w:rsidP="00E411A8">
      <w:pPr>
        <w:autoSpaceDE w:val="0"/>
        <w:autoSpaceDN w:val="0"/>
        <w:adjustRightInd w:val="0"/>
      </w:pPr>
    </w:p>
    <w:p w:rsidR="00E411A8" w:rsidRPr="0095463F" w:rsidRDefault="00E411A8" w:rsidP="00E411A8">
      <w:pPr>
        <w:autoSpaceDE w:val="0"/>
        <w:autoSpaceDN w:val="0"/>
        <w:adjustRightInd w:val="0"/>
      </w:pPr>
    </w:p>
    <w:p w:rsidR="00E411A8" w:rsidRDefault="00C955B3" w:rsidP="00E411A8">
      <w:pPr>
        <w:autoSpaceDE w:val="0"/>
        <w:autoSpaceDN w:val="0"/>
        <w:adjustRightInd w:val="0"/>
      </w:pPr>
      <w:r>
        <w:rPr>
          <w:noProof/>
          <w:lang w:eastAsia="en-CA"/>
        </w:rPr>
        <w:pict>
          <v:shape id="_x0000_s1115" type="#_x0000_t202" style="position:absolute;margin-left:55.5pt;margin-top:4.2pt;width:2in;height:94.5pt;z-index:251757568">
            <v:textbox>
              <w:txbxContent>
                <w:p w:rsidR="0004506D" w:rsidRPr="00320EA8" w:rsidRDefault="0004506D">
                  <w:pPr>
                    <w:rPr>
                      <w:b/>
                      <w:color w:val="FF0000"/>
                      <w:sz w:val="28"/>
                      <w:szCs w:val="28"/>
                    </w:rPr>
                  </w:pPr>
                  <w:proofErr w:type="gramStart"/>
                  <w:r w:rsidRPr="00320EA8">
                    <w:rPr>
                      <w:b/>
                      <w:i/>
                      <w:color w:val="FF0000"/>
                      <w:sz w:val="28"/>
                      <w:szCs w:val="28"/>
                    </w:rPr>
                    <w:t>n</w:t>
                  </w:r>
                  <w:r w:rsidRPr="00320EA8">
                    <w:rPr>
                      <w:b/>
                      <w:color w:val="FF0000"/>
                      <w:sz w:val="28"/>
                      <w:szCs w:val="28"/>
                    </w:rPr>
                    <w:t>(</w:t>
                  </w:r>
                  <w:proofErr w:type="gramEnd"/>
                  <w:r w:rsidRPr="00320EA8">
                    <w:rPr>
                      <w:b/>
                      <w:i/>
                      <w:color w:val="FF0000"/>
                      <w:sz w:val="28"/>
                      <w:szCs w:val="28"/>
                    </w:rPr>
                    <w:t>n</w:t>
                  </w:r>
                  <w:r w:rsidRPr="00320EA8">
                    <w:rPr>
                      <w:b/>
                      <w:color w:val="FF0000"/>
                      <w:sz w:val="28"/>
                      <w:szCs w:val="28"/>
                    </w:rPr>
                    <w:t xml:space="preserve"> </w:t>
                  </w:r>
                  <w:r w:rsidR="0083524E" w:rsidRPr="00320EA8">
                    <w:rPr>
                      <w:b/>
                      <w:color w:val="FF0000"/>
                      <w:sz w:val="28"/>
                      <w:szCs w:val="28"/>
                    </w:rPr>
                    <w:t>–</w:t>
                  </w:r>
                  <w:r w:rsidRPr="00320EA8">
                    <w:rPr>
                      <w:b/>
                      <w:color w:val="FF0000"/>
                      <w:sz w:val="28"/>
                      <w:szCs w:val="28"/>
                    </w:rPr>
                    <w:t xml:space="preserve"> 1) = 10 × 24</w:t>
                  </w:r>
                </w:p>
                <w:p w:rsidR="0004506D" w:rsidRPr="00320EA8" w:rsidRDefault="0004506D">
                  <w:pPr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320EA8">
                    <w:rPr>
                      <w:b/>
                      <w:i/>
                      <w:color w:val="FF0000"/>
                      <w:sz w:val="28"/>
                      <w:szCs w:val="28"/>
                    </w:rPr>
                    <w:t>n</w:t>
                  </w:r>
                  <w:r w:rsidRPr="00320EA8">
                    <w:rPr>
                      <w:b/>
                      <w:color w:val="FF0000"/>
                      <w:sz w:val="28"/>
                      <w:szCs w:val="28"/>
                      <w:vertAlign w:val="superscript"/>
                    </w:rPr>
                    <w:t>2</w:t>
                  </w:r>
                  <w:r w:rsidRPr="00320EA8">
                    <w:rPr>
                      <w:b/>
                      <w:color w:val="FF0000"/>
                      <w:sz w:val="28"/>
                      <w:szCs w:val="28"/>
                    </w:rPr>
                    <w:t xml:space="preserve"> </w:t>
                  </w:r>
                  <w:r w:rsidR="0083524E" w:rsidRPr="00320EA8">
                    <w:rPr>
                      <w:b/>
                      <w:color w:val="FF0000"/>
                      <w:sz w:val="28"/>
                      <w:szCs w:val="28"/>
                    </w:rPr>
                    <w:t>–</w:t>
                  </w:r>
                  <w:r w:rsidRPr="00320EA8">
                    <w:rPr>
                      <w:b/>
                      <w:color w:val="FF0000"/>
                      <w:sz w:val="28"/>
                      <w:szCs w:val="28"/>
                    </w:rPr>
                    <w:t xml:space="preserve"> </w:t>
                  </w:r>
                  <w:r w:rsidRPr="00320EA8">
                    <w:rPr>
                      <w:b/>
                      <w:i/>
                      <w:color w:val="FF0000"/>
                      <w:sz w:val="28"/>
                      <w:szCs w:val="28"/>
                    </w:rPr>
                    <w:t>n</w:t>
                  </w:r>
                  <w:r w:rsidRPr="00320EA8">
                    <w:rPr>
                      <w:b/>
                      <w:color w:val="FF0000"/>
                      <w:sz w:val="28"/>
                      <w:szCs w:val="28"/>
                    </w:rPr>
                    <w:t xml:space="preserve"> = 240</w:t>
                  </w:r>
                </w:p>
                <w:p w:rsidR="0004506D" w:rsidRPr="00320EA8" w:rsidRDefault="0004506D">
                  <w:pPr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320EA8">
                    <w:rPr>
                      <w:b/>
                      <w:i/>
                      <w:color w:val="FF0000"/>
                      <w:sz w:val="28"/>
                      <w:szCs w:val="28"/>
                    </w:rPr>
                    <w:t>n</w:t>
                  </w:r>
                  <w:r w:rsidRPr="00320EA8">
                    <w:rPr>
                      <w:b/>
                      <w:color w:val="FF0000"/>
                      <w:sz w:val="28"/>
                      <w:szCs w:val="28"/>
                      <w:vertAlign w:val="superscript"/>
                    </w:rPr>
                    <w:t>2</w:t>
                  </w:r>
                  <w:r w:rsidRPr="00320EA8">
                    <w:rPr>
                      <w:b/>
                      <w:color w:val="FF0000"/>
                      <w:sz w:val="28"/>
                      <w:szCs w:val="28"/>
                    </w:rPr>
                    <w:t xml:space="preserve"> </w:t>
                  </w:r>
                  <w:r w:rsidR="0083524E" w:rsidRPr="00320EA8">
                    <w:rPr>
                      <w:b/>
                      <w:color w:val="FF0000"/>
                      <w:sz w:val="28"/>
                      <w:szCs w:val="28"/>
                    </w:rPr>
                    <w:t>–</w:t>
                  </w:r>
                  <w:r w:rsidRPr="00320EA8">
                    <w:rPr>
                      <w:b/>
                      <w:color w:val="FF0000"/>
                      <w:sz w:val="28"/>
                      <w:szCs w:val="28"/>
                    </w:rPr>
                    <w:t xml:space="preserve"> </w:t>
                  </w:r>
                  <w:r w:rsidRPr="00320EA8">
                    <w:rPr>
                      <w:b/>
                      <w:i/>
                      <w:color w:val="FF0000"/>
                      <w:sz w:val="28"/>
                      <w:szCs w:val="28"/>
                    </w:rPr>
                    <w:t>n</w:t>
                  </w:r>
                  <w:r w:rsidRPr="00320EA8">
                    <w:rPr>
                      <w:b/>
                      <w:color w:val="FF0000"/>
                      <w:sz w:val="28"/>
                      <w:szCs w:val="28"/>
                    </w:rPr>
                    <w:t xml:space="preserve"> – 240 = 0</w:t>
                  </w:r>
                </w:p>
                <w:p w:rsidR="0004506D" w:rsidRPr="00320EA8" w:rsidRDefault="0004506D">
                  <w:pPr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320EA8">
                    <w:rPr>
                      <w:b/>
                      <w:color w:val="FF0000"/>
                      <w:sz w:val="28"/>
                      <w:szCs w:val="28"/>
                    </w:rPr>
                    <w:t>(</w:t>
                  </w:r>
                  <w:r w:rsidRPr="00320EA8">
                    <w:rPr>
                      <w:b/>
                      <w:i/>
                      <w:color w:val="FF0000"/>
                      <w:sz w:val="28"/>
                      <w:szCs w:val="28"/>
                    </w:rPr>
                    <w:t>n</w:t>
                  </w:r>
                  <w:r w:rsidRPr="00320EA8">
                    <w:rPr>
                      <w:b/>
                      <w:color w:val="FF0000"/>
                      <w:sz w:val="28"/>
                      <w:szCs w:val="28"/>
                    </w:rPr>
                    <w:t xml:space="preserve"> + 15)(</w:t>
                  </w:r>
                  <w:r w:rsidRPr="00320EA8">
                    <w:rPr>
                      <w:b/>
                      <w:i/>
                      <w:color w:val="FF0000"/>
                      <w:sz w:val="28"/>
                      <w:szCs w:val="28"/>
                    </w:rPr>
                    <w:t>n</w:t>
                  </w:r>
                  <w:r w:rsidRPr="00320EA8">
                    <w:rPr>
                      <w:b/>
                      <w:color w:val="FF0000"/>
                      <w:sz w:val="28"/>
                      <w:szCs w:val="28"/>
                    </w:rPr>
                    <w:t xml:space="preserve"> – 16) = 0</w:t>
                  </w:r>
                </w:p>
                <w:p w:rsidR="0004506D" w:rsidRPr="00320EA8" w:rsidRDefault="0004506D">
                  <w:pPr>
                    <w:rPr>
                      <w:b/>
                      <w:color w:val="FF0000"/>
                      <w:sz w:val="28"/>
                      <w:szCs w:val="28"/>
                    </w:rPr>
                  </w:pPr>
                  <w:r w:rsidRPr="00320EA8">
                    <w:rPr>
                      <w:b/>
                      <w:i/>
                      <w:color w:val="FF0000"/>
                      <w:sz w:val="28"/>
                      <w:szCs w:val="28"/>
                    </w:rPr>
                    <w:t>n</w:t>
                  </w:r>
                  <w:r w:rsidRPr="00320EA8">
                    <w:rPr>
                      <w:b/>
                      <w:color w:val="FF0000"/>
                      <w:sz w:val="28"/>
                      <w:szCs w:val="28"/>
                    </w:rPr>
                    <w:t xml:space="preserve"> = </w:t>
                  </w:r>
                  <w:r w:rsidR="0083524E" w:rsidRPr="00320EA8">
                    <w:rPr>
                      <w:b/>
                      <w:color w:val="FF0000"/>
                      <w:sz w:val="28"/>
                      <w:szCs w:val="28"/>
                    </w:rPr>
                    <w:t>–</w:t>
                  </w:r>
                  <w:r w:rsidRPr="00320EA8">
                    <w:rPr>
                      <w:b/>
                      <w:color w:val="FF0000"/>
                      <w:sz w:val="28"/>
                      <w:szCs w:val="28"/>
                    </w:rPr>
                    <w:t xml:space="preserve">15, </w:t>
                  </w:r>
                  <w:r w:rsidRPr="00320EA8">
                    <w:rPr>
                      <w:b/>
                      <w:i/>
                      <w:color w:val="FF0000"/>
                      <w:sz w:val="28"/>
                      <w:szCs w:val="28"/>
                      <w:u w:val="single"/>
                    </w:rPr>
                    <w:t>n</w:t>
                  </w:r>
                  <w:r w:rsidRPr="00320EA8">
                    <w:rPr>
                      <w:b/>
                      <w:color w:val="FF0000"/>
                      <w:sz w:val="28"/>
                      <w:szCs w:val="28"/>
                      <w:u w:val="single"/>
                    </w:rPr>
                    <w:t xml:space="preserve"> = 16</w:t>
                  </w:r>
                </w:p>
              </w:txbxContent>
            </v:textbox>
          </v:shape>
        </w:pict>
      </w: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Pr="0095463F" w:rsidRDefault="00E411A8" w:rsidP="00E411A8">
      <w:pPr>
        <w:autoSpaceDE w:val="0"/>
        <w:autoSpaceDN w:val="0"/>
        <w:adjustRightInd w:val="0"/>
        <w:rPr>
          <w:b/>
          <w:bCs/>
        </w:rPr>
      </w:pPr>
      <w:r>
        <w:t xml:space="preserve">       </w:t>
      </w:r>
      <w:proofErr w:type="gramStart"/>
      <w:r>
        <w:t>b</w:t>
      </w:r>
      <w:proofErr w:type="gramEnd"/>
      <w:r>
        <w:t>)  Expand</w:t>
      </w:r>
      <w:r w:rsidRPr="0095463F">
        <w:t xml:space="preserve"> th</w:t>
      </w:r>
      <w:r>
        <w:t>e first 3 terms of the binomial</w:t>
      </w:r>
      <w:r w:rsidRPr="0095463F">
        <w:t>: (</w:t>
      </w:r>
      <w:r w:rsidRPr="0095463F">
        <w:rPr>
          <w:i/>
          <w:iCs/>
        </w:rPr>
        <w:t xml:space="preserve">x </w:t>
      </w:r>
      <w:r w:rsidR="00182CEF" w:rsidRPr="008A5F32">
        <w:rPr>
          <w:b/>
        </w:rPr>
        <w:t>–</w:t>
      </w:r>
      <w:r w:rsidRPr="0095463F">
        <w:t xml:space="preserve"> 2</w:t>
      </w:r>
      <w:r w:rsidRPr="0095463F">
        <w:rPr>
          <w:i/>
          <w:iCs/>
        </w:rPr>
        <w:t>y</w:t>
      </w:r>
      <w:r w:rsidRPr="0095463F">
        <w:t>)</w:t>
      </w:r>
      <w:r w:rsidRPr="0087222C">
        <w:rPr>
          <w:vertAlign w:val="superscript"/>
        </w:rPr>
        <w:t>7</w:t>
      </w:r>
      <w:r>
        <w:t>.</w:t>
      </w: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E411A8" w:rsidP="00E411A8">
      <w:pPr>
        <w:autoSpaceDE w:val="0"/>
        <w:autoSpaceDN w:val="0"/>
        <w:adjustRightInd w:val="0"/>
      </w:pPr>
    </w:p>
    <w:p w:rsidR="00E411A8" w:rsidRDefault="00C955B3" w:rsidP="00E411A8">
      <w:pPr>
        <w:autoSpaceDE w:val="0"/>
        <w:autoSpaceDN w:val="0"/>
        <w:adjustRightInd w:val="0"/>
      </w:pPr>
      <w:r>
        <w:rPr>
          <w:noProof/>
          <w:lang w:eastAsia="en-CA"/>
        </w:rPr>
        <w:pict>
          <v:shape id="_x0000_s1116" type="#_x0000_t202" style="position:absolute;margin-left:55.5pt;margin-top:3.2pt;width:270.2pt;height:87.75pt;z-index:251758592;mso-wrap-style:none">
            <v:textbox>
              <w:txbxContent>
                <w:p w:rsidR="0083524E" w:rsidRDefault="00262028" w:rsidP="0083524E">
                  <w:pPr>
                    <w:rPr>
                      <w:b/>
                      <w:color w:val="FF0000"/>
                    </w:rPr>
                  </w:pPr>
                  <w:r w:rsidRPr="00320EA8">
                    <w:rPr>
                      <w:b/>
                      <w:color w:val="FF0000"/>
                      <w:position w:val="-52"/>
                    </w:rPr>
                    <w:object w:dxaOrig="5640" w:dyaOrig="1620">
                      <v:shape id="_x0000_i1049" type="#_x0000_t75" style="width:282pt;height:81pt" o:ole="">
                        <v:imagedata r:id="rId50" o:title=""/>
                      </v:shape>
                      <o:OLEObject Type="Embed" ProgID="Equation.DSMT4" ShapeID="_x0000_i1049" DrawAspect="Content" ObjectID="_1419148884" r:id="rId51"/>
                    </w:object>
                  </w:r>
                </w:p>
                <w:p w:rsidR="0083524E" w:rsidRDefault="0083524E" w:rsidP="0083524E">
                  <w:pPr>
                    <w:rPr>
                      <w:b/>
                      <w:color w:val="FF0000"/>
                    </w:rPr>
                  </w:pPr>
                </w:p>
                <w:p w:rsidR="0083524E" w:rsidRPr="00633C0F" w:rsidRDefault="0083524E" w:rsidP="0083524E">
                  <w:pPr>
                    <w:rPr>
                      <w:b/>
                      <w:color w:val="FF0000"/>
                    </w:rPr>
                  </w:pPr>
                </w:p>
              </w:txbxContent>
            </v:textbox>
          </v:shape>
        </w:pict>
      </w:r>
    </w:p>
    <w:p w:rsidR="00E411A8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Default="00E411A8" w:rsidP="00E411A8"/>
    <w:p w:rsidR="00E411A8" w:rsidRPr="0095463F" w:rsidRDefault="00E411A8" w:rsidP="00E411A8"/>
    <w:p w:rsidR="00E411A8" w:rsidRPr="0095463F" w:rsidRDefault="00E411A8" w:rsidP="0095463F"/>
    <w:sectPr w:rsidR="00E411A8" w:rsidRPr="0095463F" w:rsidSect="003A0627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764239"/>
    <w:rsid w:val="0004506D"/>
    <w:rsid w:val="00051CFF"/>
    <w:rsid w:val="000922E0"/>
    <w:rsid w:val="00160473"/>
    <w:rsid w:val="00182CEF"/>
    <w:rsid w:val="00194FAB"/>
    <w:rsid w:val="001C4D86"/>
    <w:rsid w:val="001F29C5"/>
    <w:rsid w:val="00223044"/>
    <w:rsid w:val="00240DD7"/>
    <w:rsid w:val="00247220"/>
    <w:rsid w:val="00262028"/>
    <w:rsid w:val="00290E33"/>
    <w:rsid w:val="002B0E25"/>
    <w:rsid w:val="002F6B59"/>
    <w:rsid w:val="00320EA8"/>
    <w:rsid w:val="003968A2"/>
    <w:rsid w:val="003A0627"/>
    <w:rsid w:val="003F5480"/>
    <w:rsid w:val="004841EC"/>
    <w:rsid w:val="004F04E4"/>
    <w:rsid w:val="004F4612"/>
    <w:rsid w:val="004F52AA"/>
    <w:rsid w:val="00511A75"/>
    <w:rsid w:val="005635C6"/>
    <w:rsid w:val="00577EB6"/>
    <w:rsid w:val="005A1632"/>
    <w:rsid w:val="005C0E68"/>
    <w:rsid w:val="00632518"/>
    <w:rsid w:val="00633C0F"/>
    <w:rsid w:val="00651AB0"/>
    <w:rsid w:val="006627F7"/>
    <w:rsid w:val="00725741"/>
    <w:rsid w:val="007426CE"/>
    <w:rsid w:val="00764239"/>
    <w:rsid w:val="007764AA"/>
    <w:rsid w:val="007C0C32"/>
    <w:rsid w:val="0083524E"/>
    <w:rsid w:val="0083643E"/>
    <w:rsid w:val="00864CCC"/>
    <w:rsid w:val="0087222C"/>
    <w:rsid w:val="008A50E7"/>
    <w:rsid w:val="008A5F32"/>
    <w:rsid w:val="008E5A76"/>
    <w:rsid w:val="008F5C61"/>
    <w:rsid w:val="00945329"/>
    <w:rsid w:val="0095463F"/>
    <w:rsid w:val="009C294D"/>
    <w:rsid w:val="009D1A65"/>
    <w:rsid w:val="009E2C24"/>
    <w:rsid w:val="00A71049"/>
    <w:rsid w:val="00AE1428"/>
    <w:rsid w:val="00B36E20"/>
    <w:rsid w:val="00B413D2"/>
    <w:rsid w:val="00B5481F"/>
    <w:rsid w:val="00B607C1"/>
    <w:rsid w:val="00B670D8"/>
    <w:rsid w:val="00B970CC"/>
    <w:rsid w:val="00BC537E"/>
    <w:rsid w:val="00C0646A"/>
    <w:rsid w:val="00C2460B"/>
    <w:rsid w:val="00C36407"/>
    <w:rsid w:val="00C75527"/>
    <w:rsid w:val="00C95494"/>
    <w:rsid w:val="00C955B3"/>
    <w:rsid w:val="00CA0ADD"/>
    <w:rsid w:val="00CA1DD1"/>
    <w:rsid w:val="00CB70C5"/>
    <w:rsid w:val="00E34422"/>
    <w:rsid w:val="00E411A8"/>
    <w:rsid w:val="00EA6A9A"/>
    <w:rsid w:val="00F2645E"/>
    <w:rsid w:val="00F7728B"/>
    <w:rsid w:val="00FC13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CA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A062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Emphasis">
    <w:name w:val="Emphasis"/>
    <w:basedOn w:val="DefaultParagraphFont"/>
    <w:uiPriority w:val="20"/>
    <w:qFormat/>
    <w:rsid w:val="00764239"/>
    <w:rPr>
      <w:i/>
      <w:iCs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76423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764239"/>
    <w:rPr>
      <w:rFonts w:ascii="Tahoma" w:hAnsi="Tahoma" w:cs="Tahoma"/>
      <w:sz w:val="16"/>
      <w:szCs w:val="16"/>
    </w:rPr>
  </w:style>
  <w:style w:type="paragraph" w:styleId="NormalWeb">
    <w:name w:val="Normal (Web)"/>
    <w:basedOn w:val="Normal"/>
    <w:uiPriority w:val="99"/>
    <w:semiHidden/>
    <w:unhideWhenUsed/>
    <w:rsid w:val="00764239"/>
    <w:pPr>
      <w:spacing w:before="100" w:beforeAutospacing="1" w:after="100" w:afterAutospacing="1"/>
    </w:pPr>
    <w:rPr>
      <w:rFonts w:eastAsia="Times New Roman"/>
      <w:lang w:eastAsia="en-CA"/>
    </w:rPr>
  </w:style>
  <w:style w:type="table" w:styleId="TableGrid">
    <w:name w:val="Table Grid"/>
    <w:basedOn w:val="TableNormal"/>
    <w:uiPriority w:val="59"/>
    <w:rsid w:val="004F461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382560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96291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188425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12738148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68469712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3006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23957342">
                              <w:marLeft w:val="0"/>
                              <w:marRight w:val="0"/>
                              <w:marTop w:val="0"/>
                              <w:marBottom w:val="432"/>
                              <w:divBdr>
                                <w:top w:val="single" w:sz="6" w:space="0" w:color="DDDDDD"/>
                                <w:left w:val="single" w:sz="6" w:space="0" w:color="DDDDDD"/>
                                <w:bottom w:val="single" w:sz="6" w:space="0" w:color="DDDDDD"/>
                                <w:right w:val="single" w:sz="6" w:space="0" w:color="DDDDDD"/>
                              </w:divBdr>
                              <w:divsChild>
                                <w:div w:id="2076782746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611082118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image" Target="media/image18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oleObject" Target="embeddings/oleObject20.bin"/><Relationship Id="rId47" Type="http://schemas.openxmlformats.org/officeDocument/2006/relationships/image" Target="media/image22.wmf"/><Relationship Id="rId50" Type="http://schemas.openxmlformats.org/officeDocument/2006/relationships/image" Target="media/image23.wmf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3.bin"/><Relationship Id="rId41" Type="http://schemas.openxmlformats.org/officeDocument/2006/relationships/image" Target="media/image19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9.bin"/><Relationship Id="rId45" Type="http://schemas.openxmlformats.org/officeDocument/2006/relationships/image" Target="media/image21.wmf"/><Relationship Id="rId53" Type="http://schemas.openxmlformats.org/officeDocument/2006/relationships/theme" Target="theme/theme1.xml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4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oleObject" Target="embeddings/oleObject14.bin"/><Relationship Id="rId44" Type="http://schemas.openxmlformats.org/officeDocument/2006/relationships/oleObject" Target="embeddings/oleObject21.bin"/><Relationship Id="rId52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png"/><Relationship Id="rId30" Type="http://schemas.openxmlformats.org/officeDocument/2006/relationships/image" Target="media/image14.wmf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3.bin"/><Relationship Id="rId8" Type="http://schemas.openxmlformats.org/officeDocument/2006/relationships/image" Target="media/image3.wmf"/><Relationship Id="rId51" Type="http://schemas.openxmlformats.org/officeDocument/2006/relationships/oleObject" Target="embeddings/oleObject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5</Pages>
  <Words>1771</Words>
  <Characters>10095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DPSD</Company>
  <LinksUpToDate>false</LinksUpToDate>
  <CharactersWithSpaces>1184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athy</dc:creator>
  <cp:lastModifiedBy>Red Deer Public Teacher</cp:lastModifiedBy>
  <cp:revision>3</cp:revision>
  <dcterms:created xsi:type="dcterms:W3CDTF">2013-01-08T18:13:00Z</dcterms:created>
  <dcterms:modified xsi:type="dcterms:W3CDTF">2013-01-08T18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